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04760" w:rsidRPr="004D1E07" w:rsidRDefault="00D04760" w:rsidP="00B27B6B">
      <w:pPr>
        <w:jc w:val="center"/>
        <w:rPr>
          <w:rFonts w:hAnsi="宋体"/>
          <w:b/>
          <w:bCs/>
          <w:sz w:val="32"/>
          <w:szCs w:val="32"/>
        </w:rPr>
      </w:pPr>
      <w:r w:rsidRPr="005D4C3C">
        <w:rPr>
          <w:rFonts w:ascii="黑体" w:eastAsia="黑体" w:hAnsi="黑体" w:hint="eastAsia"/>
          <w:b/>
          <w:sz w:val="32"/>
          <w:szCs w:val="32"/>
        </w:rPr>
        <w:t>第一讲：</w:t>
      </w:r>
      <w:r w:rsidR="004C4447">
        <w:rPr>
          <w:rFonts w:ascii="黑体" w:eastAsia="黑体" w:hAnsi="黑体" w:hint="eastAsia"/>
          <w:b/>
          <w:sz w:val="32"/>
          <w:szCs w:val="32"/>
        </w:rPr>
        <w:t>中心对称</w:t>
      </w:r>
    </w:p>
    <w:p w:rsidR="00D04760" w:rsidRPr="00132059" w:rsidRDefault="00D04760" w:rsidP="00D04760">
      <w:pPr>
        <w:rPr>
          <w:rFonts w:ascii="楷体" w:eastAsia="楷体" w:hAnsi="楷体"/>
          <w:b/>
          <w:sz w:val="30"/>
          <w:szCs w:val="30"/>
        </w:rPr>
      </w:pPr>
      <w:r w:rsidRPr="00132059">
        <w:rPr>
          <w:rFonts w:ascii="楷体" w:eastAsia="楷体" w:hAnsi="楷体" w:hint="eastAsia"/>
          <w:b/>
          <w:sz w:val="30"/>
          <w:szCs w:val="30"/>
        </w:rPr>
        <w:t>一、</w:t>
      </w:r>
      <w:r>
        <w:rPr>
          <w:rFonts w:ascii="楷体" w:eastAsia="楷体" w:hAnsi="楷体" w:hint="eastAsia"/>
          <w:b/>
          <w:sz w:val="30"/>
          <w:szCs w:val="30"/>
        </w:rPr>
        <w:t>课程</w:t>
      </w:r>
      <w:r w:rsidRPr="00132059">
        <w:rPr>
          <w:rFonts w:ascii="楷体" w:eastAsia="楷体" w:hAnsi="楷体" w:hint="eastAsia"/>
          <w:b/>
          <w:sz w:val="30"/>
          <w:szCs w:val="30"/>
        </w:rPr>
        <w:t>目标</w:t>
      </w:r>
    </w:p>
    <w:p w:rsidR="00D04760" w:rsidRPr="003A2FF7" w:rsidRDefault="00D04760" w:rsidP="00D04760">
      <w:pPr>
        <w:rPr>
          <w:rFonts w:ascii="宋体" w:eastAsia="宋体" w:hAnsi="宋体"/>
          <w:szCs w:val="21"/>
        </w:rPr>
      </w:pPr>
      <w:r w:rsidRPr="003A2FF7">
        <w:rPr>
          <w:rFonts w:ascii="宋体" w:eastAsia="宋体" w:hAnsi="宋体"/>
          <w:szCs w:val="21"/>
        </w:rPr>
        <w:t>1</w:t>
      </w:r>
      <w:r w:rsidR="004C4447">
        <w:rPr>
          <w:rFonts w:ascii="宋体" w:eastAsia="宋体" w:hAnsi="宋体" w:hint="eastAsia"/>
          <w:szCs w:val="21"/>
        </w:rPr>
        <w:t>．理解中心对称和中心对称图形的定义和性质，掌握它们之间的区别和联系。</w:t>
      </w:r>
    </w:p>
    <w:p w:rsidR="00D04760" w:rsidRDefault="00D04760" w:rsidP="00D04760">
      <w:pPr>
        <w:rPr>
          <w:rFonts w:ascii="宋体" w:eastAsia="宋体" w:hAnsi="宋体"/>
          <w:szCs w:val="21"/>
        </w:rPr>
      </w:pPr>
      <w:r w:rsidRPr="003A2FF7">
        <w:rPr>
          <w:rFonts w:ascii="宋体" w:eastAsia="宋体" w:hAnsi="宋体"/>
          <w:szCs w:val="21"/>
        </w:rPr>
        <w:t>2</w:t>
      </w:r>
      <w:r w:rsidR="004C4447">
        <w:rPr>
          <w:rFonts w:ascii="宋体" w:eastAsia="宋体" w:hAnsi="宋体" w:hint="eastAsia"/>
          <w:szCs w:val="21"/>
        </w:rPr>
        <w:t>．掌握关于原点中心对称的点的坐标，以及求对称点坐标的方法。</w:t>
      </w:r>
    </w:p>
    <w:p w:rsidR="004C4447" w:rsidRPr="003A2FF7" w:rsidRDefault="004C4447" w:rsidP="00D04760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3．探索图形之间的变化关系。</w:t>
      </w:r>
    </w:p>
    <w:p w:rsidR="00D04760" w:rsidRPr="00132059" w:rsidRDefault="00D04760" w:rsidP="00D04760">
      <w:pPr>
        <w:rPr>
          <w:rFonts w:ascii="楷体" w:eastAsia="楷体" w:hAnsi="楷体"/>
          <w:b/>
          <w:sz w:val="30"/>
          <w:szCs w:val="30"/>
        </w:rPr>
      </w:pPr>
      <w:r w:rsidRPr="00132059">
        <w:rPr>
          <w:rFonts w:ascii="楷体" w:eastAsia="楷体" w:hAnsi="楷体" w:hint="eastAsia"/>
          <w:b/>
          <w:sz w:val="30"/>
          <w:szCs w:val="30"/>
        </w:rPr>
        <w:t>二、课程</w:t>
      </w:r>
      <w:r>
        <w:rPr>
          <w:rFonts w:ascii="楷体" w:eastAsia="楷体" w:hAnsi="楷体" w:hint="eastAsia"/>
          <w:b/>
          <w:sz w:val="30"/>
          <w:szCs w:val="30"/>
        </w:rPr>
        <w:t>内容</w:t>
      </w:r>
    </w:p>
    <w:p w:rsidR="00D04760" w:rsidRPr="0064735E" w:rsidRDefault="00D04760" w:rsidP="00D04760">
      <w:pPr>
        <w:tabs>
          <w:tab w:val="left" w:pos="6290"/>
        </w:tabs>
        <w:rPr>
          <w:rFonts w:ascii="宋体" w:eastAsia="宋体" w:hAnsi="宋体"/>
          <w:b/>
          <w:sz w:val="24"/>
          <w:szCs w:val="24"/>
        </w:rPr>
      </w:pPr>
      <w:r w:rsidRPr="0064735E">
        <w:rPr>
          <w:rFonts w:ascii="宋体" w:eastAsia="宋体" w:hAnsi="宋体" w:hint="eastAsia"/>
          <w:b/>
          <w:sz w:val="24"/>
          <w:szCs w:val="24"/>
        </w:rPr>
        <w:t>知识点</w:t>
      </w:r>
      <w:proofErr w:type="gramStart"/>
      <w:r w:rsidRPr="0064735E">
        <w:rPr>
          <w:rFonts w:ascii="宋体" w:eastAsia="宋体" w:hAnsi="宋体" w:hint="eastAsia"/>
          <w:b/>
          <w:sz w:val="24"/>
          <w:szCs w:val="24"/>
        </w:rPr>
        <w:t>一</w:t>
      </w:r>
      <w:proofErr w:type="gramEnd"/>
      <w:r w:rsidRPr="0064735E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Pr="0064735E">
        <w:rPr>
          <w:rFonts w:ascii="宋体" w:eastAsia="宋体" w:hAnsi="宋体"/>
          <w:b/>
          <w:sz w:val="24"/>
          <w:szCs w:val="24"/>
        </w:rPr>
        <w:t xml:space="preserve"> </w:t>
      </w:r>
      <w:r w:rsidR="004C4447">
        <w:rPr>
          <w:rFonts w:ascii="宋体" w:eastAsia="宋体" w:hAnsi="宋体" w:hint="eastAsia"/>
          <w:b/>
          <w:sz w:val="24"/>
          <w:szCs w:val="24"/>
        </w:rPr>
        <w:t>中心对称的概念</w:t>
      </w:r>
      <w:r w:rsidRPr="0064735E">
        <w:rPr>
          <w:rFonts w:ascii="宋体" w:eastAsia="宋体" w:hAnsi="宋体"/>
          <w:b/>
          <w:sz w:val="24"/>
          <w:szCs w:val="24"/>
        </w:rPr>
        <w:tab/>
      </w:r>
    </w:p>
    <w:p w:rsidR="002E063E" w:rsidRPr="00E747EC" w:rsidRDefault="004C4447" w:rsidP="00B27B6B">
      <w:pPr>
        <w:ind w:firstLine="420"/>
        <w:rPr>
          <w:rFonts w:ascii="宋体" w:eastAsia="宋体" w:hAnsi="宋体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</w:rPr>
        <w:t>把一个图形绕着某一点旋转</w:t>
      </w:r>
      <w:r w:rsidRPr="000F2F26">
        <w:rPr>
          <w:rFonts w:ascii="宋体" w:eastAsia="宋体" w:hAnsi="宋体"/>
          <w:position w:val="-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4.5pt" o:ole="">
            <v:imagedata r:id="rId8" o:title=""/>
          </v:shape>
          <o:OLEObject Type="Embed" ProgID="Equation.DSMT4" ShapeID="_x0000_i1025" DrawAspect="Content" ObjectID="_1574756247" r:id="rId9"/>
        </w:object>
      </w:r>
      <w:r>
        <w:rPr>
          <w:rFonts w:ascii="宋体" w:eastAsia="宋体" w:hAnsi="宋体" w:hint="eastAsia"/>
        </w:rPr>
        <w:t>，如果它能够与另一个图形重合，那么就说这两个图形关于这个点对称或中心对称，这个点</w:t>
      </w:r>
      <w:proofErr w:type="gramStart"/>
      <w:r>
        <w:rPr>
          <w:rFonts w:ascii="宋体" w:eastAsia="宋体" w:hAnsi="宋体" w:hint="eastAsia"/>
        </w:rPr>
        <w:t>叫作</w:t>
      </w:r>
      <w:proofErr w:type="gramEnd"/>
      <w:r>
        <w:rPr>
          <w:rFonts w:ascii="宋体" w:eastAsia="宋体" w:hAnsi="宋体" w:hint="eastAsia"/>
        </w:rPr>
        <w:t>对称中心。这两个图形在旋转后能重合的对应点</w:t>
      </w:r>
      <w:proofErr w:type="gramStart"/>
      <w:r>
        <w:rPr>
          <w:rFonts w:ascii="宋体" w:eastAsia="宋体" w:hAnsi="宋体" w:hint="eastAsia"/>
        </w:rPr>
        <w:t>叫作</w:t>
      </w:r>
      <w:proofErr w:type="gramEnd"/>
      <w:r>
        <w:rPr>
          <w:rFonts w:ascii="宋体" w:eastAsia="宋体" w:hAnsi="宋体" w:hint="eastAsia"/>
        </w:rPr>
        <w:t>关于对称中心的对称点。</w:t>
      </w:r>
    </w:p>
    <w:p w:rsidR="00D04760" w:rsidRPr="004D52BA" w:rsidRDefault="00D04760" w:rsidP="00B27B6B">
      <w:pPr>
        <w:ind w:firstLine="420"/>
        <w:rPr>
          <w:rFonts w:ascii="宋体" w:eastAsia="宋体" w:hAnsi="宋体"/>
          <w:sz w:val="24"/>
          <w:szCs w:val="24"/>
        </w:rPr>
      </w:pPr>
    </w:p>
    <w:p w:rsidR="003F0D5D" w:rsidRPr="0064735E" w:rsidRDefault="003F0D5D" w:rsidP="003F0D5D">
      <w:pPr>
        <w:rPr>
          <w:rFonts w:ascii="宋体" w:eastAsia="宋体" w:hAnsi="宋体"/>
          <w:b/>
          <w:sz w:val="24"/>
          <w:szCs w:val="24"/>
        </w:rPr>
      </w:pPr>
      <w:r w:rsidRPr="0064735E">
        <w:rPr>
          <w:rFonts w:ascii="宋体" w:eastAsia="宋体" w:hAnsi="宋体" w:hint="eastAsia"/>
          <w:b/>
          <w:sz w:val="24"/>
          <w:szCs w:val="24"/>
        </w:rPr>
        <w:t>题型</w:t>
      </w:r>
      <w:proofErr w:type="gramStart"/>
      <w:r w:rsidRPr="0064735E">
        <w:rPr>
          <w:rFonts w:ascii="宋体" w:eastAsia="宋体" w:hAnsi="宋体" w:hint="eastAsia"/>
          <w:b/>
          <w:sz w:val="24"/>
          <w:szCs w:val="24"/>
        </w:rPr>
        <w:t>一</w:t>
      </w:r>
      <w:proofErr w:type="gramEnd"/>
      <w:r w:rsidRPr="0064735E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Pr="0064735E">
        <w:rPr>
          <w:rFonts w:ascii="宋体" w:eastAsia="宋体" w:hAnsi="宋体"/>
          <w:b/>
          <w:sz w:val="24"/>
          <w:szCs w:val="24"/>
        </w:rPr>
        <w:t xml:space="preserve"> </w:t>
      </w:r>
      <w:r w:rsidR="00076CE6">
        <w:rPr>
          <w:rFonts w:ascii="宋体" w:eastAsia="宋体" w:hAnsi="宋体" w:hint="eastAsia"/>
          <w:b/>
          <w:sz w:val="24"/>
          <w:szCs w:val="24"/>
        </w:rPr>
        <w:t>利用中心对称的概念识别中心对称</w:t>
      </w:r>
    </w:p>
    <w:p w:rsidR="00076CE6" w:rsidRPr="008E42A6" w:rsidRDefault="003F0D5D" w:rsidP="00076CE6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例 1</w:t>
      </w:r>
      <w:r w:rsidR="003C49A5" w:rsidRPr="008E42A6">
        <w:rPr>
          <w:rFonts w:ascii="宋体" w:eastAsia="宋体" w:hAnsi="宋体" w:hint="eastAsia"/>
          <w:b/>
          <w:szCs w:val="21"/>
        </w:rPr>
        <w:t>-</w:t>
      </w:r>
      <w:r w:rsidR="003C49A5" w:rsidRPr="008E42A6">
        <w:rPr>
          <w:rFonts w:ascii="宋体" w:eastAsia="宋体" w:hAnsi="宋体"/>
          <w:b/>
          <w:szCs w:val="21"/>
        </w:rPr>
        <w:t>1</w:t>
      </w:r>
      <w:r w:rsidRPr="008E42A6">
        <w:rPr>
          <w:rFonts w:ascii="宋体" w:eastAsia="宋体" w:hAnsi="宋体"/>
          <w:b/>
          <w:szCs w:val="21"/>
        </w:rPr>
        <w:t xml:space="preserve"> </w:t>
      </w:r>
      <w:r w:rsidR="00076CE6" w:rsidRPr="008E42A6">
        <w:rPr>
          <w:rFonts w:ascii="宋体" w:eastAsia="宋体" w:hAnsi="宋体"/>
          <w:szCs w:val="21"/>
        </w:rPr>
        <w:t>下列四组图形中，左边的图形与右边的图形成中心对称的有（  ）</w:t>
      </w:r>
    </w:p>
    <w:p w:rsidR="00076CE6" w:rsidRPr="008E42A6" w:rsidRDefault="00076CE6" w:rsidP="00076CE6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3391710" cy="583025"/>
            <wp:effectExtent l="0" t="0" r="0" b="7620"/>
            <wp:docPr id="276" name="图片 276" descr="C:\Users\凌凌\AppData\Local\Temp\ksohtml\wps773D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C:\Users\凌凌\AppData\Local\Temp\ksohtml\wps773D.tmp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5248"/>
                    <a:stretch/>
                  </pic:blipFill>
                  <pic:spPr bwMode="auto">
                    <a:xfrm>
                      <a:off x="0" y="0"/>
                      <a:ext cx="3445326" cy="592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E42A6">
        <w:rPr>
          <w:rFonts w:ascii="宋体" w:eastAsia="宋体" w:hAnsi="宋体"/>
          <w:szCs w:val="21"/>
        </w:rPr>
        <w:t xml:space="preserve"> </w:t>
      </w:r>
    </w:p>
    <w:p w:rsidR="00076CE6" w:rsidRPr="008E42A6" w:rsidRDefault="00076CE6" w:rsidP="00076CE6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A．1组</w:t>
      </w:r>
      <w:r w:rsidRPr="008E42A6">
        <w:rPr>
          <w:rFonts w:ascii="宋体" w:eastAsia="宋体" w:hAnsi="宋体" w:hint="eastAsia"/>
          <w:szCs w:val="21"/>
        </w:rPr>
        <w:t xml:space="preserve"> </w:t>
      </w:r>
      <w:r w:rsidRPr="008E42A6">
        <w:rPr>
          <w:rFonts w:ascii="宋体" w:eastAsia="宋体" w:hAnsi="宋体"/>
          <w:szCs w:val="21"/>
        </w:rPr>
        <w:tab/>
        <w:t xml:space="preserve">         B．2组</w:t>
      </w:r>
      <w:r w:rsidRPr="008E42A6">
        <w:rPr>
          <w:rFonts w:ascii="宋体" w:eastAsia="宋体" w:hAnsi="宋体"/>
          <w:szCs w:val="21"/>
        </w:rPr>
        <w:tab/>
        <w:t xml:space="preserve">          C．3组</w:t>
      </w:r>
      <w:r w:rsidRPr="008E42A6">
        <w:rPr>
          <w:rFonts w:ascii="宋体" w:eastAsia="宋体" w:hAnsi="宋体"/>
          <w:szCs w:val="21"/>
        </w:rPr>
        <w:tab/>
        <w:t xml:space="preserve">         D．4组</w:t>
      </w:r>
    </w:p>
    <w:p w:rsidR="003F0D5D" w:rsidRPr="008E42A6" w:rsidRDefault="003F0D5D" w:rsidP="00076CE6">
      <w:pPr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【思路分析】</w:t>
      </w:r>
      <w:proofErr w:type="gramStart"/>
      <w:r w:rsidR="00076CE6" w:rsidRPr="008E42A6">
        <w:rPr>
          <w:rFonts w:ascii="宋体" w:eastAsia="宋体" w:hAnsi="宋体"/>
          <w:szCs w:val="21"/>
        </w:rPr>
        <w:t>欲分析</w:t>
      </w:r>
      <w:proofErr w:type="gramEnd"/>
      <w:r w:rsidR="00076CE6" w:rsidRPr="008E42A6">
        <w:rPr>
          <w:rFonts w:ascii="宋体" w:eastAsia="宋体" w:hAnsi="宋体"/>
          <w:szCs w:val="21"/>
        </w:rPr>
        <w:t>两个图形是否成中心对称，主要把一个图形绕一个点旋转180°，观察是否能和另一个图形重合即可．</w:t>
      </w:r>
    </w:p>
    <w:p w:rsidR="00076CE6" w:rsidRPr="008E42A6" w:rsidRDefault="003F0D5D" w:rsidP="00076CE6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【解】</w:t>
      </w:r>
      <w:r w:rsidR="00076CE6" w:rsidRPr="008E42A6">
        <w:rPr>
          <w:rFonts w:ascii="宋体" w:eastAsia="宋体" w:hAnsi="宋体"/>
          <w:szCs w:val="21"/>
        </w:rPr>
        <w:t>根据中心对称的概念，知</w:t>
      </w:r>
      <w:r w:rsidR="00076CE6" w:rsidRPr="008E42A6">
        <w:rPr>
          <w:rFonts w:ascii="宋体" w:eastAsia="宋体" w:hAnsi="宋体" w:hint="eastAsia"/>
          <w:szCs w:val="21"/>
        </w:rPr>
        <w:t>②③④</w:t>
      </w:r>
      <w:r w:rsidR="00076CE6" w:rsidRPr="008E42A6">
        <w:rPr>
          <w:rFonts w:ascii="宋体" w:eastAsia="宋体" w:hAnsi="宋体"/>
          <w:szCs w:val="21"/>
        </w:rPr>
        <w:t>都是中心对称．</w:t>
      </w:r>
    </w:p>
    <w:p w:rsidR="00076CE6" w:rsidRDefault="00076CE6" w:rsidP="00076CE6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C．</w:t>
      </w:r>
    </w:p>
    <w:p w:rsidR="00D37FE6" w:rsidRPr="008E42A6" w:rsidRDefault="00D37FE6" w:rsidP="00076CE6">
      <w:pPr>
        <w:spacing w:line="360" w:lineRule="auto"/>
        <w:rPr>
          <w:rFonts w:ascii="宋体" w:eastAsia="宋体" w:hAnsi="宋体" w:hint="eastAsia"/>
          <w:szCs w:val="21"/>
        </w:rPr>
      </w:pPr>
    </w:p>
    <w:p w:rsidR="00137A25" w:rsidRPr="008E42A6" w:rsidRDefault="003F0D5D" w:rsidP="00137A2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配套练习1</w:t>
      </w:r>
      <w:r w:rsidRPr="008E42A6">
        <w:rPr>
          <w:rFonts w:ascii="宋体" w:eastAsia="宋体" w:hAnsi="宋体"/>
          <w:b/>
          <w:szCs w:val="21"/>
        </w:rPr>
        <w:t xml:space="preserve">-1  </w:t>
      </w:r>
      <w:r w:rsidR="00137A25" w:rsidRPr="008E42A6">
        <w:rPr>
          <w:rFonts w:ascii="宋体" w:eastAsia="宋体" w:hAnsi="宋体"/>
          <w:szCs w:val="21"/>
        </w:rPr>
        <w:t>四组图形中成中心对称的有（  ）</w:t>
      </w:r>
      <w:r w:rsidR="00137A25"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3693962" cy="792085"/>
            <wp:effectExtent l="0" t="0" r="1905" b="8255"/>
            <wp:docPr id="277" name="图片 277" descr="C:\Users\凌凌\AppData\Local\Temp\ksohtml\wpsD7F0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C:\Users\凌凌\AppData\Local\Temp\ksohtml\wpsD7F0.tmp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7502" cy="797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7A25" w:rsidRPr="008E42A6" w:rsidRDefault="00137A25" w:rsidP="00137A2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A．1组</w:t>
      </w:r>
      <w:r w:rsidRPr="008E42A6">
        <w:rPr>
          <w:rFonts w:ascii="宋体" w:eastAsia="宋体" w:hAnsi="宋体"/>
          <w:szCs w:val="21"/>
        </w:rPr>
        <w:tab/>
        <w:t xml:space="preserve">        B．2组</w:t>
      </w:r>
      <w:r w:rsidRPr="008E42A6">
        <w:rPr>
          <w:rFonts w:ascii="宋体" w:eastAsia="宋体" w:hAnsi="宋体"/>
          <w:szCs w:val="21"/>
        </w:rPr>
        <w:tab/>
        <w:t xml:space="preserve">        C．3组</w:t>
      </w:r>
      <w:r w:rsidRPr="008E42A6">
        <w:rPr>
          <w:rFonts w:ascii="宋体" w:eastAsia="宋体" w:hAnsi="宋体"/>
          <w:szCs w:val="21"/>
        </w:rPr>
        <w:tab/>
        <w:t xml:space="preserve">       D．4组</w:t>
      </w:r>
    </w:p>
    <w:p w:rsidR="00787885" w:rsidRPr="008E42A6" w:rsidRDefault="003F0D5D" w:rsidP="00137A25">
      <w:pPr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【思路分析】</w:t>
      </w:r>
      <w:r w:rsidR="00137A25" w:rsidRPr="008E42A6">
        <w:rPr>
          <w:rFonts w:ascii="宋体" w:eastAsia="宋体" w:hAnsi="宋体"/>
          <w:szCs w:val="21"/>
        </w:rPr>
        <w:t>根据中心对称图形的概念求解．</w:t>
      </w:r>
    </w:p>
    <w:p w:rsidR="00137A25" w:rsidRPr="008E42A6" w:rsidRDefault="003F0D5D" w:rsidP="00137A2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【</w:t>
      </w:r>
      <w:r w:rsidR="006C1C76" w:rsidRPr="008E42A6">
        <w:rPr>
          <w:rFonts w:ascii="宋体" w:eastAsia="宋体" w:hAnsi="宋体" w:hint="eastAsia"/>
          <w:szCs w:val="21"/>
        </w:rPr>
        <w:t>解</w:t>
      </w:r>
      <w:r w:rsidRPr="008E42A6">
        <w:rPr>
          <w:rFonts w:ascii="宋体" w:eastAsia="宋体" w:hAnsi="宋体" w:hint="eastAsia"/>
          <w:szCs w:val="21"/>
        </w:rPr>
        <w:t>】</w:t>
      </w:r>
      <w:r w:rsidR="00137A25" w:rsidRPr="008E42A6">
        <w:rPr>
          <w:rFonts w:ascii="宋体" w:eastAsia="宋体" w:hAnsi="宋体"/>
          <w:szCs w:val="21"/>
        </w:rPr>
        <w:t>解：根据中心对称的定义，知（1）、（2）、（3）都成中心对称；（4）显然不是成中心对称．</w:t>
      </w:r>
    </w:p>
    <w:p w:rsidR="00137A25" w:rsidRPr="008E42A6" w:rsidRDefault="00137A25" w:rsidP="00137A2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C．</w:t>
      </w:r>
    </w:p>
    <w:p w:rsidR="003F0D5D" w:rsidRDefault="003F0D5D" w:rsidP="00787885">
      <w:pPr>
        <w:spacing w:line="360" w:lineRule="auto"/>
        <w:rPr>
          <w:rFonts w:ascii="宋体" w:eastAsia="宋体" w:hAnsi="宋体"/>
          <w:szCs w:val="21"/>
        </w:rPr>
      </w:pPr>
    </w:p>
    <w:p w:rsidR="003A2FF7" w:rsidRDefault="00D04760" w:rsidP="00D04760">
      <w:pPr>
        <w:tabs>
          <w:tab w:val="left" w:pos="6290"/>
        </w:tabs>
        <w:rPr>
          <w:rFonts w:ascii="宋体" w:eastAsia="宋体" w:hAnsi="宋体"/>
          <w:b/>
          <w:sz w:val="24"/>
          <w:szCs w:val="24"/>
        </w:rPr>
      </w:pPr>
      <w:r w:rsidRPr="00C86C59">
        <w:rPr>
          <w:rFonts w:ascii="宋体" w:eastAsia="宋体" w:hAnsi="宋体" w:hint="eastAsia"/>
          <w:b/>
          <w:sz w:val="24"/>
          <w:szCs w:val="24"/>
        </w:rPr>
        <w:t xml:space="preserve">知识点二 </w:t>
      </w:r>
      <w:r w:rsidRPr="00C86C59">
        <w:rPr>
          <w:rFonts w:ascii="宋体" w:eastAsia="宋体" w:hAnsi="宋体"/>
          <w:b/>
          <w:sz w:val="24"/>
          <w:szCs w:val="24"/>
        </w:rPr>
        <w:t xml:space="preserve"> </w:t>
      </w:r>
      <w:r w:rsidR="00137A25" w:rsidRPr="00C86C59">
        <w:rPr>
          <w:rFonts w:ascii="宋体" w:eastAsia="宋体" w:hAnsi="宋体" w:hint="eastAsia"/>
          <w:b/>
          <w:sz w:val="24"/>
          <w:szCs w:val="24"/>
        </w:rPr>
        <w:t>中心对称</w:t>
      </w:r>
      <w:r w:rsidR="009657F1" w:rsidRPr="00C86C59">
        <w:rPr>
          <w:rFonts w:ascii="宋体" w:eastAsia="宋体" w:hAnsi="宋体" w:hint="eastAsia"/>
          <w:b/>
          <w:sz w:val="24"/>
          <w:szCs w:val="24"/>
        </w:rPr>
        <w:t>的性质</w:t>
      </w:r>
    </w:p>
    <w:p w:rsidR="00057B2E" w:rsidRDefault="00057B2E" w:rsidP="00057B2E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1）中心对称的两个图形，对称点所连线段都经过对称中心，而且被对称中心所平分；</w:t>
      </w:r>
    </w:p>
    <w:p w:rsidR="00057B2E" w:rsidRDefault="00057B2E" w:rsidP="00057B2E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lastRenderedPageBreak/>
        <w:t>（2）中心对称的两个图形是全等形。</w:t>
      </w:r>
    </w:p>
    <w:p w:rsidR="00057B2E" w:rsidRDefault="00057B2E" w:rsidP="00057B2E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3）成中心对称的两个图形，对应线段平行（或在同一直线上）且相等。</w:t>
      </w:r>
    </w:p>
    <w:p w:rsidR="00057B2E" w:rsidRDefault="00057B2E" w:rsidP="00057B2E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4）如果连接两个图形的对应点的线段都经过某一点，并且都被这一点平分，那么这两个图形关于这一点成中心对称。</w:t>
      </w:r>
    </w:p>
    <w:p w:rsidR="00057B2E" w:rsidRPr="00057B2E" w:rsidRDefault="00057B2E" w:rsidP="00D04760">
      <w:pPr>
        <w:tabs>
          <w:tab w:val="left" w:pos="6290"/>
        </w:tabs>
        <w:rPr>
          <w:rFonts w:ascii="宋体" w:eastAsia="宋体" w:hAnsi="宋体" w:hint="eastAsia"/>
          <w:b/>
          <w:sz w:val="24"/>
          <w:szCs w:val="24"/>
        </w:rPr>
      </w:pPr>
    </w:p>
    <w:p w:rsidR="00D04760" w:rsidRDefault="00D04760" w:rsidP="00D04760">
      <w:pPr>
        <w:rPr>
          <w:rFonts w:ascii="宋体" w:eastAsia="宋体" w:hAnsi="宋体"/>
          <w:b/>
          <w:sz w:val="24"/>
          <w:szCs w:val="24"/>
        </w:rPr>
      </w:pPr>
      <w:r w:rsidRPr="0064735E">
        <w:rPr>
          <w:rFonts w:ascii="宋体" w:eastAsia="宋体" w:hAnsi="宋体" w:hint="eastAsia"/>
          <w:b/>
          <w:sz w:val="24"/>
          <w:szCs w:val="24"/>
        </w:rPr>
        <w:t>题型</w:t>
      </w:r>
      <w:proofErr w:type="gramStart"/>
      <w:r w:rsidRPr="0064735E">
        <w:rPr>
          <w:rFonts w:ascii="宋体" w:eastAsia="宋体" w:hAnsi="宋体" w:hint="eastAsia"/>
          <w:b/>
          <w:sz w:val="24"/>
          <w:szCs w:val="24"/>
        </w:rPr>
        <w:t>一</w:t>
      </w:r>
      <w:proofErr w:type="gramEnd"/>
      <w:r w:rsidRPr="0064735E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Pr="0064735E">
        <w:rPr>
          <w:rFonts w:ascii="宋体" w:eastAsia="宋体" w:hAnsi="宋体"/>
          <w:b/>
          <w:sz w:val="24"/>
          <w:szCs w:val="24"/>
        </w:rPr>
        <w:t xml:space="preserve"> </w:t>
      </w:r>
      <w:r w:rsidR="00057B2E">
        <w:rPr>
          <w:rFonts w:ascii="宋体" w:eastAsia="宋体" w:hAnsi="宋体" w:hint="eastAsia"/>
          <w:b/>
          <w:sz w:val="24"/>
          <w:szCs w:val="24"/>
        </w:rPr>
        <w:t>性质相关正误识别</w:t>
      </w:r>
    </w:p>
    <w:p w:rsidR="00057B2E" w:rsidRPr="008E42A6" w:rsidRDefault="00057B2E" w:rsidP="00057B2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hint="eastAsia"/>
          <w:noProof/>
          <w:szCs w:val="21"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39048</wp:posOffset>
            </wp:positionV>
            <wp:extent cx="1381327" cy="1080673"/>
            <wp:effectExtent l="0" t="0" r="0" b="5715"/>
            <wp:wrapSquare wrapText="bothSides"/>
            <wp:docPr id="9" name="图片 9" descr="C:\Users\凌凌\AppData\Local\Temp\ksohtml\wps5838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C:\Users\凌凌\AppData\Local\Temp\ksohtml\wps5838.tmp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327" cy="1080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04760" w:rsidRPr="008E42A6">
        <w:rPr>
          <w:rFonts w:hint="eastAsia"/>
          <w:b/>
          <w:szCs w:val="21"/>
        </w:rPr>
        <w:t>例2</w:t>
      </w:r>
      <w:r w:rsidR="00D04760" w:rsidRPr="008E42A6">
        <w:rPr>
          <w:b/>
          <w:szCs w:val="21"/>
        </w:rPr>
        <w:t xml:space="preserve">-1 </w:t>
      </w:r>
      <w:r w:rsidRPr="008E42A6">
        <w:rPr>
          <w:rFonts w:ascii="宋体" w:eastAsia="宋体" w:hAnsi="宋体"/>
          <w:szCs w:val="21"/>
        </w:rPr>
        <w:t>如图，已知</w:t>
      </w:r>
      <w:r w:rsidRPr="008E42A6">
        <w:rPr>
          <w:rFonts w:ascii="宋体" w:eastAsia="宋体" w:hAnsi="宋体" w:hint="eastAsia"/>
          <w:szCs w:val="21"/>
        </w:rPr>
        <w:t>△</w:t>
      </w:r>
      <w:r w:rsidR="00D31445" w:rsidRPr="008E42A6">
        <w:rPr>
          <w:rFonts w:ascii="宋体" w:eastAsia="宋体" w:hAnsi="宋体"/>
          <w:position w:val="-6"/>
          <w:szCs w:val="21"/>
        </w:rPr>
        <w:object w:dxaOrig="560" w:dyaOrig="279">
          <v:shape id="_x0000_i1207" type="#_x0000_t75" style="width:28pt;height:14pt" o:ole="">
            <v:imagedata r:id="rId13" o:title=""/>
          </v:shape>
          <o:OLEObject Type="Embed" ProgID="Equation.DSMT4" ShapeID="_x0000_i1207" DrawAspect="Content" ObjectID="_1574756248" r:id="rId14"/>
        </w:object>
      </w:r>
      <w:r w:rsidRPr="008E42A6">
        <w:rPr>
          <w:rFonts w:ascii="宋体" w:eastAsia="宋体" w:hAnsi="宋体"/>
          <w:szCs w:val="21"/>
        </w:rPr>
        <w:t>与</w:t>
      </w:r>
      <w:r w:rsidRPr="008E42A6">
        <w:rPr>
          <w:rFonts w:ascii="宋体" w:eastAsia="宋体" w:hAnsi="宋体" w:hint="eastAsia"/>
          <w:szCs w:val="21"/>
        </w:rPr>
        <w:t>△</w:t>
      </w:r>
      <w:r w:rsidR="00D31445" w:rsidRPr="008E42A6">
        <w:rPr>
          <w:rFonts w:ascii="宋体" w:eastAsia="宋体" w:hAnsi="宋体"/>
          <w:position w:val="-6"/>
          <w:szCs w:val="21"/>
        </w:rPr>
        <w:object w:dxaOrig="720" w:dyaOrig="279">
          <v:shape id="_x0000_i1210" type="#_x0000_t75" style="width:36pt;height:14pt" o:ole="">
            <v:imagedata r:id="rId15" o:title=""/>
          </v:shape>
          <o:OLEObject Type="Embed" ProgID="Equation.DSMT4" ShapeID="_x0000_i1210" DrawAspect="Content" ObjectID="_1574756249" r:id="rId16"/>
        </w:object>
      </w:r>
      <w:r w:rsidRPr="008E42A6">
        <w:rPr>
          <w:rFonts w:ascii="宋体" w:eastAsia="宋体" w:hAnsi="宋体"/>
          <w:szCs w:val="21"/>
        </w:rPr>
        <w:t>关于点</w:t>
      </w:r>
      <w:r w:rsidR="00D31445" w:rsidRPr="008E42A6">
        <w:rPr>
          <w:rFonts w:ascii="宋体" w:eastAsia="宋体" w:hAnsi="宋体"/>
          <w:position w:val="-6"/>
          <w:szCs w:val="21"/>
        </w:rPr>
        <w:object w:dxaOrig="240" w:dyaOrig="279">
          <v:shape id="_x0000_i1213" type="#_x0000_t75" style="width:12pt;height:14pt" o:ole="">
            <v:imagedata r:id="rId17" o:title=""/>
          </v:shape>
          <o:OLEObject Type="Embed" ProgID="Equation.DSMT4" ShapeID="_x0000_i1213" DrawAspect="Content" ObjectID="_1574756250" r:id="rId18"/>
        </w:object>
      </w:r>
      <w:r w:rsidRPr="008E42A6">
        <w:rPr>
          <w:rFonts w:ascii="宋体" w:eastAsia="宋体" w:hAnsi="宋体"/>
          <w:szCs w:val="21"/>
        </w:rPr>
        <w:t>成中心对称图形，则下列判断不正确的是（  ）</w:t>
      </w:r>
    </w:p>
    <w:p w:rsidR="00D31445" w:rsidRPr="008E42A6" w:rsidRDefault="00057B2E" w:rsidP="00057B2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A．</w:t>
      </w:r>
      <w:r w:rsidR="00D31445" w:rsidRPr="008E42A6">
        <w:rPr>
          <w:rFonts w:ascii="宋体" w:eastAsia="宋体" w:hAnsi="宋体"/>
          <w:position w:val="-6"/>
          <w:szCs w:val="21"/>
        </w:rPr>
        <w:object w:dxaOrig="1760" w:dyaOrig="279">
          <v:shape id="_x0000_i1216" type="#_x0000_t75" style="width:88pt;height:14pt" o:ole="">
            <v:imagedata r:id="rId19" o:title=""/>
          </v:shape>
          <o:OLEObject Type="Embed" ProgID="Equation.DSMT4" ShapeID="_x0000_i1216" DrawAspect="Content" ObjectID="_1574756251" r:id="rId20"/>
        </w:object>
      </w:r>
      <w:r w:rsidRPr="008E42A6">
        <w:rPr>
          <w:rFonts w:ascii="宋体" w:eastAsia="宋体" w:hAnsi="宋体"/>
          <w:szCs w:val="21"/>
        </w:rPr>
        <w:tab/>
      </w:r>
      <w:r w:rsidR="00D31445" w:rsidRPr="008E42A6">
        <w:rPr>
          <w:rFonts w:ascii="宋体" w:eastAsia="宋体" w:hAnsi="宋体"/>
          <w:szCs w:val="21"/>
        </w:rPr>
        <w:t xml:space="preserve">   </w:t>
      </w:r>
    </w:p>
    <w:p w:rsidR="00D31445" w:rsidRPr="008E42A6" w:rsidRDefault="00057B2E" w:rsidP="00057B2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B．</w:t>
      </w:r>
      <w:r w:rsidR="00D31445" w:rsidRPr="008E42A6">
        <w:rPr>
          <w:rFonts w:ascii="宋体" w:eastAsia="宋体" w:hAnsi="宋体"/>
          <w:position w:val="-6"/>
          <w:szCs w:val="21"/>
        </w:rPr>
        <w:object w:dxaOrig="1800" w:dyaOrig="279">
          <v:shape id="_x0000_i1219" type="#_x0000_t75" style="width:90pt;height:14pt" o:ole="">
            <v:imagedata r:id="rId21" o:title=""/>
          </v:shape>
          <o:OLEObject Type="Embed" ProgID="Equation.DSMT4" ShapeID="_x0000_i1219" DrawAspect="Content" ObjectID="_1574756252" r:id="rId22"/>
        </w:object>
      </w:r>
    </w:p>
    <w:p w:rsidR="00D31445" w:rsidRPr="008E42A6" w:rsidRDefault="00057B2E" w:rsidP="00057B2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C．</w:t>
      </w:r>
      <w:r w:rsidR="00D31445" w:rsidRPr="008E42A6">
        <w:rPr>
          <w:rFonts w:ascii="宋体" w:eastAsia="宋体" w:hAnsi="宋体"/>
          <w:position w:val="-4"/>
          <w:szCs w:val="21"/>
        </w:rPr>
        <w:object w:dxaOrig="1060" w:dyaOrig="260">
          <v:shape id="_x0000_i1222" type="#_x0000_t75" style="width:53pt;height:13pt" o:ole="">
            <v:imagedata r:id="rId23" o:title=""/>
          </v:shape>
          <o:OLEObject Type="Embed" ProgID="Equation.DSMT4" ShapeID="_x0000_i1222" DrawAspect="Content" ObjectID="_1574756253" r:id="rId24"/>
        </w:object>
      </w:r>
      <w:r w:rsidR="00D31445" w:rsidRPr="008E42A6">
        <w:rPr>
          <w:rFonts w:ascii="宋体" w:eastAsia="宋体" w:hAnsi="宋体"/>
          <w:szCs w:val="21"/>
        </w:rPr>
        <w:t xml:space="preserve">     </w:t>
      </w:r>
    </w:p>
    <w:p w:rsidR="00057B2E" w:rsidRPr="008E42A6" w:rsidRDefault="00057B2E" w:rsidP="00057B2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D．</w:t>
      </w:r>
      <w:r w:rsidR="00D31445" w:rsidRPr="008E42A6">
        <w:rPr>
          <w:rFonts w:ascii="宋体" w:eastAsia="宋体" w:hAnsi="宋体"/>
          <w:position w:val="-6"/>
          <w:szCs w:val="21"/>
        </w:rPr>
        <w:object w:dxaOrig="980" w:dyaOrig="279">
          <v:shape id="_x0000_i1225" type="#_x0000_t75" style="width:49pt;height:14pt" o:ole="">
            <v:imagedata r:id="rId25" o:title=""/>
          </v:shape>
          <o:OLEObject Type="Embed" ProgID="Equation.DSMT4" ShapeID="_x0000_i1225" DrawAspect="Content" ObjectID="_1574756254" r:id="rId26"/>
        </w:object>
      </w:r>
    </w:p>
    <w:p w:rsidR="00D31445" w:rsidRPr="008E42A6" w:rsidRDefault="00D4731C" w:rsidP="00D31445">
      <w:pPr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</w:t>
      </w:r>
      <w:r w:rsidRPr="008E42A6">
        <w:rPr>
          <w:rFonts w:ascii="宋体" w:eastAsia="宋体" w:hAnsi="宋体" w:hint="eastAsia"/>
          <w:szCs w:val="21"/>
        </w:rPr>
        <w:t>思路</w:t>
      </w:r>
      <w:r w:rsidRPr="008E42A6">
        <w:rPr>
          <w:rFonts w:ascii="宋体" w:eastAsia="宋体" w:hAnsi="宋体"/>
          <w:szCs w:val="21"/>
        </w:rPr>
        <w:t>分析】</w:t>
      </w:r>
      <w:r w:rsidR="00D31445" w:rsidRPr="008E42A6">
        <w:rPr>
          <w:rFonts w:ascii="宋体" w:eastAsia="宋体" w:hAnsi="宋体" w:hint="eastAsia"/>
          <w:szCs w:val="21"/>
        </w:rPr>
        <w:t>根据中心对称的性质：</w:t>
      </w:r>
      <w:r w:rsidR="00D31445" w:rsidRPr="008E42A6">
        <w:rPr>
          <w:rFonts w:ascii="宋体" w:eastAsia="宋体" w:hAnsi="宋体" w:hint="eastAsia"/>
          <w:szCs w:val="21"/>
        </w:rPr>
        <w:t>中心对称的两个图形，对称点所连线段都经过对称中心，而且被对称中心所平分；中心对称的两个图形是全等形</w:t>
      </w:r>
      <w:r w:rsidR="00D31445" w:rsidRPr="008E42A6">
        <w:rPr>
          <w:rFonts w:ascii="宋体" w:eastAsia="宋体" w:hAnsi="宋体" w:hint="eastAsia"/>
          <w:szCs w:val="21"/>
        </w:rPr>
        <w:t>分析可得结果。</w:t>
      </w:r>
    </w:p>
    <w:p w:rsidR="00D31445" w:rsidRPr="008E42A6" w:rsidRDefault="00D4731C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D31445" w:rsidRPr="008E42A6">
        <w:rPr>
          <w:rFonts w:ascii="宋体" w:eastAsia="宋体" w:hAnsi="宋体"/>
          <w:szCs w:val="21"/>
        </w:rPr>
        <w:t>解：因为</w:t>
      </w:r>
      <w:r w:rsidR="00D31445" w:rsidRPr="008E42A6">
        <w:rPr>
          <w:rFonts w:ascii="宋体" w:eastAsia="宋体" w:hAnsi="宋体" w:hint="eastAsia"/>
          <w:szCs w:val="21"/>
        </w:rPr>
        <w:t>△</w:t>
      </w:r>
      <w:r w:rsidR="00D31445" w:rsidRPr="008E42A6">
        <w:rPr>
          <w:rFonts w:ascii="宋体" w:eastAsia="宋体" w:hAnsi="宋体"/>
          <w:szCs w:val="21"/>
        </w:rPr>
        <w:t>ABC与</w:t>
      </w:r>
      <w:r w:rsidR="00D31445" w:rsidRPr="008E42A6">
        <w:rPr>
          <w:rFonts w:ascii="宋体" w:eastAsia="宋体" w:hAnsi="宋体" w:hint="eastAsia"/>
          <w:szCs w:val="21"/>
        </w:rPr>
        <w:t>△</w:t>
      </w:r>
      <w:r w:rsidR="00D31445" w:rsidRPr="008E42A6">
        <w:rPr>
          <w:rFonts w:ascii="宋体" w:eastAsia="宋体" w:hAnsi="宋体"/>
          <w:szCs w:val="21"/>
        </w:rPr>
        <w:t>A′B′C′关于点O成中心对称图形，</w:t>
      </w:r>
    </w:p>
    <w:p w:rsidR="00D31445" w:rsidRPr="008E42A6" w:rsidRDefault="00D31445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所以可得</w:t>
      </w:r>
      <w:r w:rsidRPr="008E42A6">
        <w:rPr>
          <w:rFonts w:ascii="宋体" w:eastAsia="宋体" w:hAnsi="宋体" w:hint="eastAsia"/>
          <w:szCs w:val="21"/>
        </w:rPr>
        <w:t>∠</w:t>
      </w:r>
      <w:r w:rsidRPr="008E42A6">
        <w:rPr>
          <w:rFonts w:ascii="宋体" w:eastAsia="宋体" w:hAnsi="宋体"/>
          <w:szCs w:val="21"/>
        </w:rPr>
        <w:t>ABC=</w:t>
      </w:r>
      <w:r w:rsidRPr="008E42A6">
        <w:rPr>
          <w:rFonts w:ascii="宋体" w:eastAsia="宋体" w:hAnsi="宋体" w:hint="eastAsia"/>
          <w:szCs w:val="21"/>
        </w:rPr>
        <w:t>∠</w:t>
      </w:r>
      <w:r w:rsidRPr="008E42A6">
        <w:rPr>
          <w:rFonts w:ascii="宋体" w:eastAsia="宋体" w:hAnsi="宋体"/>
          <w:szCs w:val="21"/>
        </w:rPr>
        <w:t>A′B′C′，AB=A′B′，OA=OA'，</w:t>
      </w:r>
    </w:p>
    <w:p w:rsidR="007E1F11" w:rsidRPr="008E42A6" w:rsidRDefault="00D31445" w:rsidP="00137A25">
      <w:pPr>
        <w:spacing w:line="360" w:lineRule="auto"/>
        <w:rPr>
          <w:rFonts w:ascii="宋体" w:eastAsia="宋体" w:hAnsi="宋体" w:hint="eastAsia"/>
          <w:szCs w:val="21"/>
        </w:rPr>
      </w:pPr>
      <w:r w:rsidRPr="008E42A6">
        <w:rPr>
          <w:rFonts w:ascii="宋体" w:eastAsia="宋体" w:hAnsi="宋体"/>
          <w:szCs w:val="21"/>
        </w:rPr>
        <w:t>故选B．</w:t>
      </w:r>
    </w:p>
    <w:p w:rsidR="00626F5F" w:rsidRPr="008E42A6" w:rsidRDefault="00626F5F" w:rsidP="00626F5F">
      <w:pPr>
        <w:spacing w:line="360" w:lineRule="auto"/>
        <w:rPr>
          <w:rFonts w:ascii="宋体" w:eastAsia="宋体" w:hAnsi="宋体"/>
          <w:szCs w:val="21"/>
        </w:rPr>
      </w:pPr>
    </w:p>
    <w:p w:rsidR="00D31445" w:rsidRPr="008E42A6" w:rsidRDefault="00D04760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配套练习2</w:t>
      </w:r>
      <w:r w:rsidRPr="008E42A6">
        <w:rPr>
          <w:rFonts w:ascii="宋体" w:eastAsia="宋体" w:hAnsi="宋体"/>
          <w:b/>
          <w:szCs w:val="21"/>
        </w:rPr>
        <w:t>-1</w:t>
      </w:r>
      <w:r w:rsidRPr="008E42A6">
        <w:rPr>
          <w:rFonts w:ascii="宋体" w:eastAsia="宋体" w:hAnsi="宋体" w:hint="eastAsia"/>
          <w:b/>
          <w:szCs w:val="21"/>
        </w:rPr>
        <w:t xml:space="preserve"> </w:t>
      </w:r>
      <w:r w:rsidR="00D31445" w:rsidRPr="008E42A6">
        <w:rPr>
          <w:rFonts w:ascii="宋体" w:eastAsia="宋体" w:hAnsi="宋体"/>
          <w:szCs w:val="21"/>
        </w:rPr>
        <w:t>如图，</w:t>
      </w:r>
      <w:r w:rsidR="00D31445" w:rsidRPr="008E42A6">
        <w:rPr>
          <w:rFonts w:ascii="宋体" w:eastAsia="宋体" w:hAnsi="宋体" w:hint="eastAsia"/>
          <w:szCs w:val="21"/>
        </w:rPr>
        <w:t>△</w:t>
      </w:r>
      <w:r w:rsidR="005609DB" w:rsidRPr="008E42A6">
        <w:rPr>
          <w:rFonts w:ascii="宋体" w:eastAsia="宋体" w:hAnsi="宋体"/>
          <w:position w:val="-6"/>
          <w:szCs w:val="21"/>
        </w:rPr>
        <w:object w:dxaOrig="560" w:dyaOrig="279">
          <v:shape id="_x0000_i1228" type="#_x0000_t75" style="width:28pt;height:14pt" o:ole="">
            <v:imagedata r:id="rId27" o:title=""/>
          </v:shape>
          <o:OLEObject Type="Embed" ProgID="Equation.DSMT4" ShapeID="_x0000_i1228" DrawAspect="Content" ObjectID="_1574756255" r:id="rId28"/>
        </w:object>
      </w:r>
      <w:r w:rsidR="00D31445" w:rsidRPr="008E42A6">
        <w:rPr>
          <w:rFonts w:ascii="宋体" w:eastAsia="宋体" w:hAnsi="宋体"/>
          <w:szCs w:val="21"/>
        </w:rPr>
        <w:t>与</w:t>
      </w:r>
      <w:r w:rsidR="00D31445" w:rsidRPr="008E42A6">
        <w:rPr>
          <w:rFonts w:ascii="宋体" w:eastAsia="宋体" w:hAnsi="宋体" w:hint="eastAsia"/>
          <w:szCs w:val="21"/>
        </w:rPr>
        <w:t>△</w:t>
      </w:r>
      <w:r w:rsidR="005609DB" w:rsidRPr="008E42A6">
        <w:rPr>
          <w:rFonts w:ascii="宋体" w:eastAsia="宋体" w:hAnsi="宋体"/>
          <w:position w:val="-6"/>
          <w:szCs w:val="21"/>
        </w:rPr>
        <w:object w:dxaOrig="720" w:dyaOrig="279">
          <v:shape id="_x0000_i1231" type="#_x0000_t75" style="width:36pt;height:14pt" o:ole="">
            <v:imagedata r:id="rId29" o:title=""/>
          </v:shape>
          <o:OLEObject Type="Embed" ProgID="Equation.DSMT4" ShapeID="_x0000_i1231" DrawAspect="Content" ObjectID="_1574756256" r:id="rId30"/>
        </w:object>
      </w:r>
      <w:r w:rsidR="00D31445" w:rsidRPr="008E42A6">
        <w:rPr>
          <w:rFonts w:ascii="宋体" w:eastAsia="宋体" w:hAnsi="宋体"/>
          <w:szCs w:val="21"/>
        </w:rPr>
        <w:t>关于点</w:t>
      </w:r>
      <w:r w:rsidR="005609DB" w:rsidRPr="008E42A6">
        <w:rPr>
          <w:rFonts w:ascii="宋体" w:eastAsia="宋体" w:hAnsi="宋体"/>
          <w:position w:val="-6"/>
          <w:szCs w:val="21"/>
        </w:rPr>
        <w:object w:dxaOrig="240" w:dyaOrig="279">
          <v:shape id="_x0000_i1234" type="#_x0000_t75" style="width:12pt;height:14pt" o:ole="">
            <v:imagedata r:id="rId31" o:title=""/>
          </v:shape>
          <o:OLEObject Type="Embed" ProgID="Equation.DSMT4" ShapeID="_x0000_i1234" DrawAspect="Content" ObjectID="_1574756257" r:id="rId32"/>
        </w:object>
      </w:r>
      <w:r w:rsidR="00D31445" w:rsidRPr="008E42A6">
        <w:rPr>
          <w:rFonts w:ascii="宋体" w:eastAsia="宋体" w:hAnsi="宋体"/>
          <w:szCs w:val="21"/>
        </w:rPr>
        <w:t>成中心对称，则下列结论不成立的是（  ）</w:t>
      </w:r>
    </w:p>
    <w:p w:rsidR="005609DB" w:rsidRPr="008E42A6" w:rsidRDefault="005609DB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noProof/>
          <w:szCs w:val="21"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3025</wp:posOffset>
            </wp:positionV>
            <wp:extent cx="1616075" cy="881380"/>
            <wp:effectExtent l="0" t="0" r="3175" b="0"/>
            <wp:wrapSquare wrapText="bothSides"/>
            <wp:docPr id="10" name="图片 10" descr="C:\Users\凌凌\AppData\Local\Temp\ksohtml\wps8D64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C:\Users\凌凌\AppData\Local\Temp\ksohtml\wps8D64.tmp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075" cy="881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31445" w:rsidRPr="008E42A6">
        <w:rPr>
          <w:rFonts w:ascii="宋体" w:eastAsia="宋体" w:hAnsi="宋体"/>
          <w:szCs w:val="21"/>
        </w:rPr>
        <w:t>A．点</w:t>
      </w:r>
      <w:r w:rsidRPr="008E42A6">
        <w:rPr>
          <w:rFonts w:ascii="宋体" w:eastAsia="宋体" w:hAnsi="宋体"/>
          <w:position w:val="-4"/>
          <w:szCs w:val="21"/>
        </w:rPr>
        <w:object w:dxaOrig="240" w:dyaOrig="260">
          <v:shape id="_x0000_i1243" type="#_x0000_t75" style="width:12pt;height:13pt" o:ole="">
            <v:imagedata r:id="rId34" o:title=""/>
          </v:shape>
          <o:OLEObject Type="Embed" ProgID="Equation.DSMT4" ShapeID="_x0000_i1243" DrawAspect="Content" ObjectID="_1574756258" r:id="rId35"/>
        </w:object>
      </w:r>
      <w:r w:rsidR="00D31445" w:rsidRPr="008E42A6">
        <w:rPr>
          <w:rFonts w:ascii="宋体" w:eastAsia="宋体" w:hAnsi="宋体"/>
          <w:szCs w:val="21"/>
        </w:rPr>
        <w:t>与点</w:t>
      </w:r>
      <w:r w:rsidRPr="008E42A6">
        <w:rPr>
          <w:rFonts w:ascii="宋体" w:eastAsia="宋体" w:hAnsi="宋体"/>
          <w:position w:val="-4"/>
          <w:szCs w:val="21"/>
        </w:rPr>
        <w:object w:dxaOrig="279" w:dyaOrig="260">
          <v:shape id="_x0000_i1246" type="#_x0000_t75" style="width:14pt;height:13pt" o:ole="">
            <v:imagedata r:id="rId36" o:title=""/>
          </v:shape>
          <o:OLEObject Type="Embed" ProgID="Equation.DSMT4" ShapeID="_x0000_i1246" DrawAspect="Content" ObjectID="_1574756259" r:id="rId37"/>
        </w:object>
      </w:r>
      <w:r w:rsidR="00D31445" w:rsidRPr="008E42A6">
        <w:rPr>
          <w:rFonts w:ascii="宋体" w:eastAsia="宋体" w:hAnsi="宋体"/>
          <w:szCs w:val="21"/>
        </w:rPr>
        <w:t>是对称点</w:t>
      </w:r>
      <w:r w:rsidR="00D31445" w:rsidRPr="008E42A6">
        <w:rPr>
          <w:rFonts w:ascii="宋体" w:eastAsia="宋体" w:hAnsi="宋体"/>
          <w:szCs w:val="21"/>
        </w:rPr>
        <w:tab/>
      </w:r>
    </w:p>
    <w:p w:rsidR="005609DB" w:rsidRPr="008E42A6" w:rsidRDefault="00D31445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B．</w:t>
      </w:r>
      <w:r w:rsidR="005609DB" w:rsidRPr="008E42A6">
        <w:rPr>
          <w:rFonts w:ascii="宋体" w:eastAsia="宋体" w:hAnsi="宋体"/>
          <w:position w:val="-6"/>
          <w:szCs w:val="21"/>
        </w:rPr>
        <w:object w:dxaOrig="1040" w:dyaOrig="279">
          <v:shape id="_x0000_i1249" type="#_x0000_t75" style="width:52pt;height:14pt" o:ole="">
            <v:imagedata r:id="rId38" o:title=""/>
          </v:shape>
          <o:OLEObject Type="Embed" ProgID="Equation.DSMT4" ShapeID="_x0000_i1249" DrawAspect="Content" ObjectID="_1574756260" r:id="rId39"/>
        </w:object>
      </w:r>
    </w:p>
    <w:p w:rsidR="005609DB" w:rsidRPr="008E42A6" w:rsidRDefault="00D31445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C．</w:t>
      </w:r>
      <w:r w:rsidR="005609DB" w:rsidRPr="008E42A6">
        <w:rPr>
          <w:rFonts w:ascii="宋体" w:eastAsia="宋体" w:hAnsi="宋体"/>
          <w:position w:val="-6"/>
          <w:szCs w:val="21"/>
        </w:rPr>
        <w:object w:dxaOrig="1760" w:dyaOrig="279">
          <v:shape id="_x0000_i1252" type="#_x0000_t75" style="width:88pt;height:14pt" o:ole="">
            <v:imagedata r:id="rId40" o:title=""/>
          </v:shape>
          <o:OLEObject Type="Embed" ProgID="Equation.DSMT4" ShapeID="_x0000_i1252" DrawAspect="Content" ObjectID="_1574756261" r:id="rId41"/>
        </w:object>
      </w:r>
      <w:r w:rsidRPr="008E42A6">
        <w:rPr>
          <w:rFonts w:ascii="宋体" w:eastAsia="宋体" w:hAnsi="宋体"/>
          <w:szCs w:val="21"/>
        </w:rPr>
        <w:tab/>
      </w:r>
    </w:p>
    <w:p w:rsidR="00D31445" w:rsidRPr="008E42A6" w:rsidRDefault="00D31445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D．</w:t>
      </w:r>
      <w:r w:rsidRPr="008E42A6">
        <w:rPr>
          <w:rFonts w:ascii="宋体" w:eastAsia="宋体" w:hAnsi="宋体" w:hint="eastAsia"/>
          <w:szCs w:val="21"/>
        </w:rPr>
        <w:t>△</w:t>
      </w:r>
      <w:r w:rsidR="005609DB" w:rsidRPr="008E42A6">
        <w:rPr>
          <w:rFonts w:ascii="宋体" w:eastAsia="宋体" w:hAnsi="宋体"/>
          <w:position w:val="-6"/>
          <w:szCs w:val="21"/>
        </w:rPr>
        <w:object w:dxaOrig="560" w:dyaOrig="279">
          <v:shape id="_x0000_i1255" type="#_x0000_t75" style="width:28pt;height:14pt" o:ole="">
            <v:imagedata r:id="rId42" o:title=""/>
          </v:shape>
          <o:OLEObject Type="Embed" ProgID="Equation.DSMT4" ShapeID="_x0000_i1255" DrawAspect="Content" ObjectID="_1574756262" r:id="rId43"/>
        </w:object>
      </w:r>
      <w:r w:rsidRPr="008E42A6">
        <w:rPr>
          <w:rFonts w:ascii="宋体" w:eastAsia="宋体" w:hAnsi="宋体" w:hint="eastAsia"/>
          <w:szCs w:val="21"/>
        </w:rPr>
        <w:t>≌△</w:t>
      </w:r>
      <w:r w:rsidR="005609DB" w:rsidRPr="008E42A6">
        <w:rPr>
          <w:rFonts w:ascii="宋体" w:eastAsia="宋体" w:hAnsi="宋体"/>
          <w:position w:val="-6"/>
          <w:szCs w:val="21"/>
        </w:rPr>
        <w:object w:dxaOrig="720" w:dyaOrig="279">
          <v:shape id="_x0000_i1258" type="#_x0000_t75" style="width:36pt;height:14pt" o:ole="">
            <v:imagedata r:id="rId44" o:title=""/>
          </v:shape>
          <o:OLEObject Type="Embed" ProgID="Equation.DSMT4" ShapeID="_x0000_i1258" DrawAspect="Content" ObjectID="_1574756263" r:id="rId45"/>
        </w:object>
      </w:r>
    </w:p>
    <w:p w:rsidR="00137A25" w:rsidRPr="008E42A6" w:rsidRDefault="00D4731C" w:rsidP="00D4731C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【思路分析】</w:t>
      </w:r>
    </w:p>
    <w:p w:rsidR="00D31445" w:rsidRPr="008E42A6" w:rsidRDefault="00D4731C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【解】</w:t>
      </w:r>
      <w:r w:rsidR="00D31445" w:rsidRPr="008E42A6">
        <w:rPr>
          <w:rFonts w:ascii="宋体" w:eastAsia="宋体" w:hAnsi="宋体"/>
          <w:szCs w:val="21"/>
        </w:rPr>
        <w:t>解：</w:t>
      </w:r>
      <w:r w:rsidR="00D31445" w:rsidRPr="008E42A6">
        <w:rPr>
          <w:rFonts w:ascii="宋体" w:eastAsia="宋体" w:hAnsi="宋体" w:hint="eastAsia"/>
          <w:szCs w:val="21"/>
        </w:rPr>
        <w:t>∵△</w:t>
      </w:r>
      <w:r w:rsidR="00D31445" w:rsidRPr="008E42A6">
        <w:rPr>
          <w:rFonts w:ascii="宋体" w:eastAsia="宋体" w:hAnsi="宋体"/>
          <w:szCs w:val="21"/>
        </w:rPr>
        <w:t>ABC与</w:t>
      </w:r>
      <w:r w:rsidR="00D31445" w:rsidRPr="008E42A6">
        <w:rPr>
          <w:rFonts w:ascii="宋体" w:eastAsia="宋体" w:hAnsi="宋体" w:hint="eastAsia"/>
          <w:szCs w:val="21"/>
        </w:rPr>
        <w:t>△</w:t>
      </w:r>
      <w:r w:rsidR="00D31445" w:rsidRPr="008E42A6">
        <w:rPr>
          <w:rFonts w:ascii="宋体" w:eastAsia="宋体" w:hAnsi="宋体"/>
          <w:szCs w:val="21"/>
        </w:rPr>
        <w:t>A′B′C′关于点O成中心对称，</w:t>
      </w:r>
    </w:p>
    <w:p w:rsidR="00D31445" w:rsidRPr="008E42A6" w:rsidRDefault="00D31445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∴</w:t>
      </w:r>
      <w:r w:rsidRPr="008E42A6">
        <w:rPr>
          <w:rFonts w:ascii="宋体" w:eastAsia="宋体" w:hAnsi="宋体"/>
          <w:szCs w:val="21"/>
        </w:rPr>
        <w:t>点A与点A′是对称点，BO=B′O′，</w:t>
      </w:r>
      <w:r w:rsidRPr="008E42A6">
        <w:rPr>
          <w:rFonts w:ascii="宋体" w:eastAsia="宋体" w:hAnsi="宋体" w:hint="eastAsia"/>
          <w:szCs w:val="21"/>
        </w:rPr>
        <w:t>△</w:t>
      </w:r>
      <w:r w:rsidRPr="008E42A6">
        <w:rPr>
          <w:rFonts w:ascii="宋体" w:eastAsia="宋体" w:hAnsi="宋体"/>
          <w:szCs w:val="21"/>
        </w:rPr>
        <w:t>ABC</w:t>
      </w:r>
      <w:r w:rsidRPr="008E42A6">
        <w:rPr>
          <w:rFonts w:ascii="宋体" w:eastAsia="宋体" w:hAnsi="宋体" w:hint="eastAsia"/>
          <w:szCs w:val="21"/>
        </w:rPr>
        <w:t>≌△</w:t>
      </w:r>
      <w:r w:rsidRPr="008E42A6">
        <w:rPr>
          <w:rFonts w:ascii="宋体" w:eastAsia="宋体" w:hAnsi="宋体"/>
          <w:szCs w:val="21"/>
        </w:rPr>
        <w:t>A′B′C′，</w:t>
      </w:r>
      <w:r w:rsidRPr="008E42A6">
        <w:rPr>
          <w:rFonts w:ascii="宋体" w:eastAsia="宋体" w:hAnsi="宋体" w:hint="eastAsia"/>
          <w:szCs w:val="21"/>
        </w:rPr>
        <w:t>∠</w:t>
      </w:r>
      <w:r w:rsidRPr="008E42A6">
        <w:rPr>
          <w:rFonts w:ascii="宋体" w:eastAsia="宋体" w:hAnsi="宋体"/>
          <w:szCs w:val="21"/>
        </w:rPr>
        <w:t>ACB=</w:t>
      </w:r>
      <w:r w:rsidRPr="008E42A6">
        <w:rPr>
          <w:rFonts w:ascii="宋体" w:eastAsia="宋体" w:hAnsi="宋体" w:hint="eastAsia"/>
          <w:szCs w:val="21"/>
        </w:rPr>
        <w:t>∠</w:t>
      </w:r>
      <w:r w:rsidRPr="008E42A6">
        <w:rPr>
          <w:rFonts w:ascii="宋体" w:eastAsia="宋体" w:hAnsi="宋体"/>
          <w:szCs w:val="21"/>
        </w:rPr>
        <w:t>A′C′</w:t>
      </w:r>
      <w:r w:rsidR="005609DB" w:rsidRPr="008E42A6">
        <w:rPr>
          <w:rFonts w:ascii="宋体" w:eastAsia="宋体" w:hAnsi="宋体"/>
          <w:szCs w:val="21"/>
        </w:rPr>
        <w:t>B′</w:t>
      </w:r>
      <w:r w:rsidRPr="008E42A6">
        <w:rPr>
          <w:rFonts w:ascii="宋体" w:eastAsia="宋体" w:hAnsi="宋体"/>
          <w:szCs w:val="21"/>
        </w:rPr>
        <w:t>，</w:t>
      </w:r>
    </w:p>
    <w:p w:rsidR="00D31445" w:rsidRPr="008E42A6" w:rsidRDefault="00D31445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∴</w:t>
      </w:r>
      <w:r w:rsidRPr="008E42A6">
        <w:rPr>
          <w:rFonts w:ascii="宋体" w:eastAsia="宋体" w:hAnsi="宋体"/>
          <w:szCs w:val="21"/>
        </w:rPr>
        <w:t>结论</w:t>
      </w:r>
      <w:r w:rsidRPr="008E42A6">
        <w:rPr>
          <w:rFonts w:ascii="宋体" w:eastAsia="宋体" w:hAnsi="宋体" w:hint="eastAsia"/>
          <w:szCs w:val="21"/>
        </w:rPr>
        <w:t>∠</w:t>
      </w:r>
      <w:r w:rsidRPr="008E42A6">
        <w:rPr>
          <w:rFonts w:ascii="宋体" w:eastAsia="宋体" w:hAnsi="宋体"/>
          <w:szCs w:val="21"/>
        </w:rPr>
        <w:t>ACB=</w:t>
      </w:r>
      <w:r w:rsidRPr="008E42A6">
        <w:rPr>
          <w:rFonts w:ascii="宋体" w:eastAsia="宋体" w:hAnsi="宋体" w:hint="eastAsia"/>
          <w:szCs w:val="21"/>
        </w:rPr>
        <w:t>∠</w:t>
      </w:r>
      <w:r w:rsidRPr="008E42A6">
        <w:rPr>
          <w:rFonts w:ascii="宋体" w:eastAsia="宋体" w:hAnsi="宋体"/>
          <w:szCs w:val="21"/>
        </w:rPr>
        <w:t>C′A′B′错误．</w:t>
      </w:r>
    </w:p>
    <w:p w:rsidR="00D31445" w:rsidRPr="008E42A6" w:rsidRDefault="00D31445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C．</w:t>
      </w:r>
    </w:p>
    <w:p w:rsidR="00D4731C" w:rsidRPr="00D31445" w:rsidRDefault="00D4731C" w:rsidP="00137A25">
      <w:pPr>
        <w:spacing w:line="360" w:lineRule="auto"/>
        <w:rPr>
          <w:rFonts w:ascii="宋体" w:eastAsia="宋体" w:hAnsi="宋体"/>
          <w:szCs w:val="21"/>
        </w:rPr>
      </w:pPr>
    </w:p>
    <w:p w:rsidR="003C49A5" w:rsidRDefault="00D37FE6" w:rsidP="003C49A5">
      <w:pPr>
        <w:rPr>
          <w:rFonts w:ascii="宋体" w:eastAsia="宋体" w:hAnsi="宋体"/>
          <w:b/>
          <w:sz w:val="24"/>
          <w:szCs w:val="24"/>
        </w:rPr>
      </w:pPr>
      <w:r w:rsidRPr="00D37FE6">
        <w:rPr>
          <w:rFonts w:ascii="宋体" w:eastAsia="宋体" w:hAnsi="宋体" w:hint="eastAsia"/>
          <w:noProof/>
          <w:szCs w:val="21"/>
        </w:rP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25730</wp:posOffset>
            </wp:positionV>
            <wp:extent cx="1504315" cy="791210"/>
            <wp:effectExtent l="0" t="0" r="635" b="8890"/>
            <wp:wrapSquare wrapText="bothSides"/>
            <wp:docPr id="11" name="图片 11" descr="C:\Users\凌凌\AppData\Local\Temp\ksohtml\wps1A4F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 descr="C:\Users\凌凌\AppData\Local\Temp\ksohtml\wps1A4F.tmp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315" cy="79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C49A5" w:rsidRPr="0064735E">
        <w:rPr>
          <w:rFonts w:ascii="宋体" w:eastAsia="宋体" w:hAnsi="宋体" w:hint="eastAsia"/>
          <w:b/>
          <w:sz w:val="24"/>
          <w:szCs w:val="24"/>
        </w:rPr>
        <w:t>题型</w:t>
      </w:r>
      <w:r w:rsidR="003C49A5">
        <w:rPr>
          <w:rFonts w:ascii="宋体" w:eastAsia="宋体" w:hAnsi="宋体" w:hint="eastAsia"/>
          <w:b/>
          <w:sz w:val="24"/>
          <w:szCs w:val="24"/>
        </w:rPr>
        <w:t>二</w:t>
      </w:r>
      <w:r w:rsidR="003C49A5" w:rsidRPr="0064735E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="003C49A5" w:rsidRPr="0064735E"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利用中心对称求阴影部分面积</w:t>
      </w:r>
    </w:p>
    <w:p w:rsidR="00472674" w:rsidRPr="00D37FE6" w:rsidRDefault="003C49A5" w:rsidP="00472674">
      <w:pPr>
        <w:spacing w:line="360" w:lineRule="auto"/>
        <w:rPr>
          <w:rFonts w:ascii="宋体" w:eastAsia="宋体" w:hAnsi="宋体"/>
          <w:szCs w:val="21"/>
        </w:rPr>
      </w:pPr>
      <w:r w:rsidRPr="00D37FE6">
        <w:rPr>
          <w:rFonts w:ascii="宋体" w:eastAsia="宋体" w:hAnsi="宋体" w:hint="eastAsia"/>
          <w:b/>
          <w:szCs w:val="21"/>
        </w:rPr>
        <w:t>例2</w:t>
      </w:r>
      <w:r w:rsidRPr="00D37FE6">
        <w:rPr>
          <w:rFonts w:ascii="宋体" w:eastAsia="宋体" w:hAnsi="宋体"/>
          <w:b/>
          <w:szCs w:val="21"/>
        </w:rPr>
        <w:t xml:space="preserve">-2 </w:t>
      </w:r>
      <w:r w:rsidR="00472674" w:rsidRPr="00D37FE6">
        <w:rPr>
          <w:rFonts w:ascii="宋体" w:eastAsia="宋体" w:hAnsi="宋体"/>
          <w:szCs w:val="21"/>
        </w:rPr>
        <w:t>如图，已知长方形的长为</w:t>
      </w:r>
      <w:r w:rsidR="00D37FE6" w:rsidRPr="00D37FE6">
        <w:rPr>
          <w:rFonts w:ascii="宋体" w:eastAsia="宋体" w:hAnsi="宋体"/>
          <w:position w:val="-6"/>
          <w:szCs w:val="21"/>
        </w:rPr>
        <w:object w:dxaOrig="580" w:dyaOrig="279">
          <v:shape id="_x0000_i1402" type="#_x0000_t75" style="width:29pt;height:14pt" o:ole="">
            <v:imagedata r:id="rId47" o:title=""/>
          </v:shape>
          <o:OLEObject Type="Embed" ProgID="Equation.DSMT4" ShapeID="_x0000_i1402" DrawAspect="Content" ObjectID="_1574756264" r:id="rId48"/>
        </w:object>
      </w:r>
      <w:r w:rsidR="00D37FE6" w:rsidRPr="00D37FE6">
        <w:rPr>
          <w:rFonts w:ascii="宋体" w:eastAsia="宋体" w:hAnsi="宋体" w:hint="eastAsia"/>
          <w:szCs w:val="21"/>
        </w:rPr>
        <w:t>，</w:t>
      </w:r>
      <w:r w:rsidR="00472674" w:rsidRPr="00D37FE6">
        <w:rPr>
          <w:rFonts w:ascii="宋体" w:eastAsia="宋体" w:hAnsi="宋体"/>
          <w:szCs w:val="21"/>
        </w:rPr>
        <w:t>宽为</w:t>
      </w:r>
      <w:r w:rsidR="00D37FE6" w:rsidRPr="00D37FE6">
        <w:rPr>
          <w:rFonts w:ascii="宋体" w:eastAsia="宋体" w:hAnsi="宋体"/>
          <w:position w:val="-6"/>
          <w:szCs w:val="21"/>
        </w:rPr>
        <w:object w:dxaOrig="499" w:dyaOrig="279">
          <v:shape id="_x0000_i1406" type="#_x0000_t75" style="width:25pt;height:14pt" o:ole="">
            <v:imagedata r:id="rId49" o:title=""/>
          </v:shape>
          <o:OLEObject Type="Embed" ProgID="Equation.DSMT4" ShapeID="_x0000_i1406" DrawAspect="Content" ObjectID="_1574756265" r:id="rId50"/>
        </w:object>
      </w:r>
      <w:r w:rsidR="00472674" w:rsidRPr="00D37FE6">
        <w:rPr>
          <w:rFonts w:ascii="宋体" w:eastAsia="宋体" w:hAnsi="宋体"/>
          <w:szCs w:val="21"/>
        </w:rPr>
        <w:t>，则图中阴影部分的面积为（  ）</w:t>
      </w:r>
    </w:p>
    <w:p w:rsidR="00472674" w:rsidRPr="00D37FE6" w:rsidRDefault="00472674" w:rsidP="00472674">
      <w:pPr>
        <w:spacing w:line="360" w:lineRule="auto"/>
        <w:rPr>
          <w:rFonts w:ascii="宋体" w:eastAsia="宋体" w:hAnsi="宋体"/>
          <w:szCs w:val="21"/>
        </w:rPr>
      </w:pPr>
      <w:r w:rsidRPr="00D37FE6">
        <w:rPr>
          <w:rFonts w:ascii="宋体" w:eastAsia="宋体" w:hAnsi="宋体"/>
          <w:szCs w:val="21"/>
        </w:rPr>
        <w:lastRenderedPageBreak/>
        <w:t xml:space="preserve"> A．</w:t>
      </w:r>
      <w:r w:rsidR="00D37FE6" w:rsidRPr="00D37FE6">
        <w:rPr>
          <w:rFonts w:ascii="宋体" w:eastAsia="宋体" w:hAnsi="宋体"/>
          <w:position w:val="-6"/>
          <w:szCs w:val="21"/>
        </w:rPr>
        <w:object w:dxaOrig="700" w:dyaOrig="320">
          <v:shape id="_x0000_i1485" type="#_x0000_t75" style="width:35pt;height:16pt" o:ole="">
            <v:imagedata r:id="rId51" o:title=""/>
          </v:shape>
          <o:OLEObject Type="Embed" ProgID="Equation.DSMT4" ShapeID="_x0000_i1485" DrawAspect="Content" ObjectID="_1574756266" r:id="rId52"/>
        </w:object>
      </w:r>
      <w:r w:rsidRPr="00D37FE6">
        <w:rPr>
          <w:rFonts w:ascii="宋体" w:eastAsia="宋体" w:hAnsi="宋体"/>
          <w:szCs w:val="21"/>
        </w:rPr>
        <w:tab/>
      </w:r>
      <w:r w:rsidR="00D37FE6">
        <w:rPr>
          <w:rFonts w:ascii="宋体" w:eastAsia="宋体" w:hAnsi="宋体"/>
          <w:szCs w:val="21"/>
        </w:rPr>
        <w:t xml:space="preserve">       </w:t>
      </w:r>
      <w:r w:rsidRPr="00D37FE6">
        <w:rPr>
          <w:rFonts w:ascii="宋体" w:eastAsia="宋体" w:hAnsi="宋体"/>
          <w:szCs w:val="21"/>
        </w:rPr>
        <w:t>B．</w:t>
      </w:r>
      <w:r w:rsidR="00D37FE6" w:rsidRPr="00D37FE6">
        <w:rPr>
          <w:rFonts w:ascii="宋体" w:eastAsia="宋体" w:hAnsi="宋体"/>
          <w:position w:val="-6"/>
          <w:szCs w:val="21"/>
        </w:rPr>
        <w:object w:dxaOrig="660" w:dyaOrig="320">
          <v:shape id="_x0000_i1488" type="#_x0000_t75" style="width:33pt;height:16pt" o:ole="">
            <v:imagedata r:id="rId53" o:title=""/>
          </v:shape>
          <o:OLEObject Type="Embed" ProgID="Equation.DSMT4" ShapeID="_x0000_i1488" DrawAspect="Content" ObjectID="_1574756267" r:id="rId54"/>
        </w:object>
      </w:r>
      <w:r w:rsidRPr="00D37FE6">
        <w:rPr>
          <w:rFonts w:ascii="宋体" w:eastAsia="宋体" w:hAnsi="宋体"/>
          <w:szCs w:val="21"/>
        </w:rPr>
        <w:tab/>
      </w:r>
      <w:r w:rsidR="00D37FE6">
        <w:rPr>
          <w:rFonts w:ascii="宋体" w:eastAsia="宋体" w:hAnsi="宋体"/>
          <w:szCs w:val="21"/>
        </w:rPr>
        <w:t xml:space="preserve">    </w:t>
      </w:r>
      <w:r w:rsidRPr="00D37FE6">
        <w:rPr>
          <w:rFonts w:ascii="宋体" w:eastAsia="宋体" w:hAnsi="宋体"/>
          <w:szCs w:val="21"/>
        </w:rPr>
        <w:t>C．</w:t>
      </w:r>
      <w:r w:rsidR="00D37FE6" w:rsidRPr="00D37FE6">
        <w:rPr>
          <w:rFonts w:ascii="宋体" w:eastAsia="宋体" w:hAnsi="宋体"/>
          <w:position w:val="-6"/>
          <w:szCs w:val="21"/>
        </w:rPr>
        <w:object w:dxaOrig="660" w:dyaOrig="320">
          <v:shape id="_x0000_i1491" type="#_x0000_t75" style="width:33pt;height:16pt" o:ole="">
            <v:imagedata r:id="rId55" o:title=""/>
          </v:shape>
          <o:OLEObject Type="Embed" ProgID="Equation.DSMT4" ShapeID="_x0000_i1491" DrawAspect="Content" ObjectID="_1574756268" r:id="rId56"/>
        </w:object>
      </w:r>
      <w:r w:rsidRPr="00D37FE6">
        <w:rPr>
          <w:rFonts w:ascii="宋体" w:eastAsia="宋体" w:hAnsi="宋体"/>
          <w:szCs w:val="21"/>
        </w:rPr>
        <w:tab/>
      </w:r>
      <w:r w:rsidR="00D37FE6">
        <w:rPr>
          <w:rFonts w:ascii="宋体" w:eastAsia="宋体" w:hAnsi="宋体"/>
          <w:szCs w:val="21"/>
        </w:rPr>
        <w:t xml:space="preserve">         </w:t>
      </w:r>
      <w:r w:rsidRPr="00D37FE6">
        <w:rPr>
          <w:rFonts w:ascii="宋体" w:eastAsia="宋体" w:hAnsi="宋体"/>
          <w:szCs w:val="21"/>
        </w:rPr>
        <w:t>D．</w:t>
      </w:r>
      <w:r w:rsidR="00D37FE6" w:rsidRPr="00D37FE6">
        <w:rPr>
          <w:rFonts w:ascii="宋体" w:eastAsia="宋体" w:hAnsi="宋体"/>
          <w:position w:val="-6"/>
          <w:szCs w:val="21"/>
        </w:rPr>
        <w:object w:dxaOrig="680" w:dyaOrig="320">
          <v:shape id="_x0000_i1494" type="#_x0000_t75" style="width:34pt;height:16pt" o:ole="">
            <v:imagedata r:id="rId57" o:title=""/>
          </v:shape>
          <o:OLEObject Type="Embed" ProgID="Equation.DSMT4" ShapeID="_x0000_i1494" DrawAspect="Content" ObjectID="_1574756269" r:id="rId58"/>
        </w:object>
      </w:r>
    </w:p>
    <w:p w:rsidR="00472674" w:rsidRPr="00D37FE6" w:rsidRDefault="003C49A5" w:rsidP="00472674">
      <w:pPr>
        <w:rPr>
          <w:rFonts w:ascii="宋体" w:eastAsia="宋体" w:hAnsi="宋体"/>
          <w:szCs w:val="21"/>
        </w:rPr>
      </w:pPr>
      <w:r w:rsidRPr="00D37FE6">
        <w:rPr>
          <w:rFonts w:ascii="宋体" w:eastAsia="宋体" w:hAnsi="宋体" w:hint="eastAsia"/>
          <w:szCs w:val="21"/>
        </w:rPr>
        <w:t>【思路分析】</w:t>
      </w:r>
      <w:r w:rsidR="00472674" w:rsidRPr="00D37FE6">
        <w:rPr>
          <w:rFonts w:ascii="宋体" w:eastAsia="宋体" w:hAnsi="宋体"/>
          <w:szCs w:val="21"/>
        </w:rPr>
        <w:t>观察图形可知，黑白图形都是互相对称的，故其面积相等，则图中阴影部分的面积即是长方形面积的一半．</w:t>
      </w:r>
    </w:p>
    <w:p w:rsidR="00472674" w:rsidRPr="00D37FE6" w:rsidRDefault="003C49A5" w:rsidP="00472674">
      <w:pPr>
        <w:spacing w:line="360" w:lineRule="auto"/>
        <w:rPr>
          <w:rFonts w:ascii="宋体" w:eastAsia="宋体" w:hAnsi="宋体"/>
          <w:szCs w:val="21"/>
        </w:rPr>
      </w:pPr>
      <w:r w:rsidRPr="00D37FE6">
        <w:rPr>
          <w:rFonts w:ascii="宋体" w:eastAsia="宋体" w:hAnsi="宋体" w:hint="eastAsia"/>
          <w:szCs w:val="21"/>
        </w:rPr>
        <w:t>【解】</w:t>
      </w:r>
      <w:r w:rsidR="00472674" w:rsidRPr="00D37FE6">
        <w:rPr>
          <w:rFonts w:ascii="宋体" w:eastAsia="宋体" w:hAnsi="宋体"/>
          <w:szCs w:val="21"/>
        </w:rPr>
        <w:t>解：根据题意观察图形可知，长方形的面积=10</w:t>
      </w:r>
      <w:r w:rsidR="00472674" w:rsidRPr="00D37FE6">
        <w:rPr>
          <w:rFonts w:ascii="宋体" w:eastAsia="宋体" w:hAnsi="宋体" w:hint="eastAsia"/>
          <w:szCs w:val="21"/>
        </w:rPr>
        <w:t>×</w:t>
      </w:r>
      <w:r w:rsidR="00472674" w:rsidRPr="00D37FE6">
        <w:rPr>
          <w:rFonts w:ascii="宋体" w:eastAsia="宋体" w:hAnsi="宋体"/>
          <w:szCs w:val="21"/>
        </w:rPr>
        <w:t>4=40cm</w:t>
      </w:r>
      <w:r w:rsidR="00472674" w:rsidRPr="00D37FE6">
        <w:rPr>
          <w:rFonts w:ascii="宋体" w:eastAsia="宋体" w:hAnsi="宋体"/>
          <w:szCs w:val="21"/>
          <w:vertAlign w:val="superscript"/>
        </w:rPr>
        <w:t>2</w:t>
      </w:r>
      <w:r w:rsidR="00472674" w:rsidRPr="00D37FE6">
        <w:rPr>
          <w:rFonts w:ascii="宋体" w:eastAsia="宋体" w:hAnsi="宋体"/>
          <w:szCs w:val="21"/>
        </w:rPr>
        <w:t>，再根据中心对称的性质得：图中阴影部分的面积即是长方形面积的一半，则图中阴影部分的面积=</w:t>
      </w:r>
      <w:r w:rsidR="00D37FE6" w:rsidRPr="00D37FE6">
        <w:rPr>
          <w:rFonts w:ascii="宋体" w:eastAsia="宋体" w:hAnsi="宋体"/>
          <w:position w:val="-24"/>
          <w:szCs w:val="21"/>
        </w:rPr>
        <w:object w:dxaOrig="660" w:dyaOrig="620">
          <v:shape id="_x0000_i1497" type="#_x0000_t75" style="width:33pt;height:31pt" o:ole="">
            <v:imagedata r:id="rId59" o:title=""/>
          </v:shape>
          <o:OLEObject Type="Embed" ProgID="Equation.DSMT4" ShapeID="_x0000_i1497" DrawAspect="Content" ObjectID="_1574756270" r:id="rId60"/>
        </w:object>
      </w:r>
      <w:r w:rsidR="00472674" w:rsidRPr="00D37FE6">
        <w:rPr>
          <w:rFonts w:ascii="宋体" w:eastAsia="宋体" w:hAnsi="宋体"/>
          <w:szCs w:val="21"/>
        </w:rPr>
        <w:t>=20cm</w:t>
      </w:r>
      <w:r w:rsidR="00472674" w:rsidRPr="00D37FE6">
        <w:rPr>
          <w:rFonts w:ascii="宋体" w:eastAsia="宋体" w:hAnsi="宋体"/>
          <w:szCs w:val="21"/>
          <w:vertAlign w:val="superscript"/>
        </w:rPr>
        <w:t>2</w:t>
      </w:r>
      <w:r w:rsidR="00472674" w:rsidRPr="00D37FE6">
        <w:rPr>
          <w:rFonts w:ascii="宋体" w:eastAsia="宋体" w:hAnsi="宋体"/>
          <w:szCs w:val="21"/>
        </w:rPr>
        <w:t>．</w:t>
      </w:r>
    </w:p>
    <w:p w:rsidR="00472674" w:rsidRPr="00D37FE6" w:rsidRDefault="00472674" w:rsidP="00472674">
      <w:pPr>
        <w:spacing w:line="360" w:lineRule="auto"/>
        <w:rPr>
          <w:rFonts w:ascii="宋体" w:eastAsia="宋体" w:hAnsi="宋体"/>
          <w:szCs w:val="21"/>
        </w:rPr>
      </w:pPr>
      <w:r w:rsidRPr="00D37FE6">
        <w:rPr>
          <w:rFonts w:ascii="宋体" w:eastAsia="宋体" w:hAnsi="宋体"/>
          <w:szCs w:val="21"/>
        </w:rPr>
        <w:t>故选A．</w:t>
      </w:r>
    </w:p>
    <w:p w:rsidR="00D37FE6" w:rsidRDefault="00D37FE6" w:rsidP="00472674">
      <w:pPr>
        <w:spacing w:line="360" w:lineRule="auto"/>
        <w:rPr>
          <w:rFonts w:ascii="宋体" w:eastAsia="宋体" w:hAnsi="宋体"/>
          <w:szCs w:val="21"/>
        </w:rPr>
      </w:pPr>
    </w:p>
    <w:p w:rsidR="00472674" w:rsidRPr="00D37FE6" w:rsidRDefault="00D37FE6" w:rsidP="00472674">
      <w:pPr>
        <w:spacing w:line="360" w:lineRule="auto"/>
        <w:rPr>
          <w:rFonts w:ascii="宋体" w:eastAsia="宋体" w:hAnsi="宋体"/>
          <w:szCs w:val="21"/>
        </w:rPr>
      </w:pPr>
      <w:r w:rsidRPr="00D37FE6">
        <w:rPr>
          <w:rFonts w:ascii="宋体" w:eastAsia="宋体" w:hAnsi="宋体" w:hint="eastAsia"/>
          <w:noProof/>
          <w:szCs w:val="21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47040</wp:posOffset>
            </wp:positionV>
            <wp:extent cx="1295400" cy="861058"/>
            <wp:effectExtent l="0" t="0" r="0" b="0"/>
            <wp:wrapSquare wrapText="bothSides"/>
            <wp:docPr id="13" name="图片 13" descr="C:\Users\凌凌\AppData\Local\Temp\ksohtml\wpsF1D5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 descr="C:\Users\凌凌\AppData\Local\Temp\ksohtml\wpsF1D5.tmp.jp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861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C49A5" w:rsidRPr="00D37FE6">
        <w:rPr>
          <w:rFonts w:ascii="宋体" w:eastAsia="宋体" w:hAnsi="宋体" w:hint="eastAsia"/>
          <w:b/>
          <w:szCs w:val="21"/>
        </w:rPr>
        <w:t>配套练习2</w:t>
      </w:r>
      <w:r w:rsidR="003C49A5" w:rsidRPr="00D37FE6">
        <w:rPr>
          <w:rFonts w:ascii="宋体" w:eastAsia="宋体" w:hAnsi="宋体"/>
          <w:b/>
          <w:szCs w:val="21"/>
        </w:rPr>
        <w:t>-2</w:t>
      </w:r>
      <w:r w:rsidR="003C49A5" w:rsidRPr="00D37FE6">
        <w:rPr>
          <w:rFonts w:ascii="宋体" w:eastAsia="宋体" w:hAnsi="宋体" w:hint="eastAsia"/>
          <w:b/>
          <w:szCs w:val="21"/>
        </w:rPr>
        <w:t xml:space="preserve"> </w:t>
      </w:r>
      <w:r w:rsidR="00472674" w:rsidRPr="00D37FE6">
        <w:rPr>
          <w:rFonts w:ascii="宋体" w:eastAsia="宋体" w:hAnsi="宋体"/>
          <w:szCs w:val="21"/>
        </w:rPr>
        <w:t>如图所示，</w:t>
      </w:r>
      <w:r>
        <w:rPr>
          <w:rFonts w:ascii="宋体" w:eastAsia="宋体" w:hAnsi="宋体"/>
          <w:szCs w:val="21"/>
        </w:rPr>
        <w:t xml:space="preserve"> </w:t>
      </w:r>
      <w:r w:rsidRPr="00D37FE6">
        <w:rPr>
          <w:rFonts w:ascii="宋体" w:eastAsia="宋体" w:hAnsi="宋体"/>
          <w:position w:val="-4"/>
          <w:szCs w:val="21"/>
        </w:rPr>
        <w:object w:dxaOrig="400" w:dyaOrig="260">
          <v:shape id="_x0000_i1500" type="#_x0000_t75" style="width:20pt;height:13pt" o:ole="">
            <v:imagedata r:id="rId62" o:title=""/>
          </v:shape>
          <o:OLEObject Type="Embed" ProgID="Equation.DSMT4" ShapeID="_x0000_i1500" DrawAspect="Content" ObjectID="_1574756271" r:id="rId63"/>
        </w:object>
      </w:r>
      <w:r w:rsidR="00472674" w:rsidRPr="00D37FE6">
        <w:rPr>
          <w:rFonts w:ascii="宋体" w:eastAsia="宋体" w:hAnsi="宋体"/>
          <w:szCs w:val="21"/>
        </w:rPr>
        <w:t>过矩形</w:t>
      </w:r>
      <w:r w:rsidRPr="00D37FE6">
        <w:rPr>
          <w:rFonts w:ascii="宋体" w:eastAsia="宋体" w:hAnsi="宋体"/>
          <w:position w:val="-6"/>
          <w:szCs w:val="21"/>
        </w:rPr>
        <w:object w:dxaOrig="720" w:dyaOrig="279">
          <v:shape id="_x0000_i1503" type="#_x0000_t75" style="width:36pt;height:14pt" o:ole="">
            <v:imagedata r:id="rId64" o:title=""/>
          </v:shape>
          <o:OLEObject Type="Embed" ProgID="Equation.DSMT4" ShapeID="_x0000_i1503" DrawAspect="Content" ObjectID="_1574756272" r:id="rId65"/>
        </w:object>
      </w:r>
      <w:r w:rsidR="00472674" w:rsidRPr="00D37FE6">
        <w:rPr>
          <w:rFonts w:ascii="宋体" w:eastAsia="宋体" w:hAnsi="宋体"/>
          <w:szCs w:val="21"/>
        </w:rPr>
        <w:t>对角线的交点</w:t>
      </w:r>
      <w:r w:rsidRPr="00D37FE6">
        <w:rPr>
          <w:rFonts w:ascii="宋体" w:eastAsia="宋体" w:hAnsi="宋体"/>
          <w:position w:val="-6"/>
          <w:szCs w:val="21"/>
        </w:rPr>
        <w:object w:dxaOrig="240" w:dyaOrig="279">
          <v:shape id="_x0000_i1506" type="#_x0000_t75" style="width:12pt;height:14pt" o:ole="">
            <v:imagedata r:id="rId66" o:title=""/>
          </v:shape>
          <o:OLEObject Type="Embed" ProgID="Equation.DSMT4" ShapeID="_x0000_i1506" DrawAspect="Content" ObjectID="_1574756273" r:id="rId67"/>
        </w:object>
      </w:r>
      <w:r w:rsidR="00472674" w:rsidRPr="00D37FE6">
        <w:rPr>
          <w:rFonts w:ascii="宋体" w:eastAsia="宋体" w:hAnsi="宋体"/>
          <w:szCs w:val="21"/>
        </w:rPr>
        <w:t>，且分别交</w:t>
      </w:r>
      <w:r w:rsidRPr="00D37FE6">
        <w:rPr>
          <w:rFonts w:ascii="宋体" w:eastAsia="宋体" w:hAnsi="宋体"/>
          <w:position w:val="-4"/>
          <w:szCs w:val="21"/>
        </w:rPr>
        <w:object w:dxaOrig="400" w:dyaOrig="260">
          <v:shape id="_x0000_i1509" type="#_x0000_t75" style="width:20pt;height:13pt" o:ole="">
            <v:imagedata r:id="rId68" o:title=""/>
          </v:shape>
          <o:OLEObject Type="Embed" ProgID="Equation.DSMT4" ShapeID="_x0000_i1509" DrawAspect="Content" ObjectID="_1574756274" r:id="rId69"/>
        </w:object>
      </w:r>
      <w:r w:rsidR="00472674" w:rsidRPr="00D37FE6">
        <w:rPr>
          <w:rFonts w:ascii="宋体" w:eastAsia="宋体" w:hAnsi="宋体"/>
          <w:szCs w:val="21"/>
        </w:rPr>
        <w:t>，</w:t>
      </w:r>
      <w:r w:rsidRPr="00D37FE6">
        <w:rPr>
          <w:rFonts w:ascii="宋体" w:eastAsia="宋体" w:hAnsi="宋体"/>
          <w:position w:val="-6"/>
          <w:szCs w:val="21"/>
        </w:rPr>
        <w:object w:dxaOrig="400" w:dyaOrig="279">
          <v:shape id="_x0000_i1512" type="#_x0000_t75" style="width:20pt;height:14pt" o:ole="">
            <v:imagedata r:id="rId70" o:title=""/>
          </v:shape>
          <o:OLEObject Type="Embed" ProgID="Equation.DSMT4" ShapeID="_x0000_i1512" DrawAspect="Content" ObjectID="_1574756275" r:id="rId71"/>
        </w:object>
      </w:r>
      <w:r w:rsidR="00472674" w:rsidRPr="00D37FE6">
        <w:rPr>
          <w:rFonts w:ascii="宋体" w:eastAsia="宋体" w:hAnsi="宋体"/>
          <w:szCs w:val="21"/>
        </w:rPr>
        <w:t>于点</w:t>
      </w:r>
      <w:r w:rsidR="00CF3932" w:rsidRPr="00CF3932">
        <w:rPr>
          <w:rFonts w:ascii="宋体" w:eastAsia="宋体" w:hAnsi="宋体"/>
          <w:position w:val="-4"/>
          <w:szCs w:val="21"/>
        </w:rPr>
        <w:object w:dxaOrig="240" w:dyaOrig="260">
          <v:shape id="_x0000_i1515" type="#_x0000_t75" style="width:12pt;height:13pt" o:ole="">
            <v:imagedata r:id="rId72" o:title=""/>
          </v:shape>
          <o:OLEObject Type="Embed" ProgID="Equation.DSMT4" ShapeID="_x0000_i1515" DrawAspect="Content" ObjectID="_1574756276" r:id="rId73"/>
        </w:object>
      </w:r>
      <w:r w:rsidR="00472674" w:rsidRPr="00D37FE6">
        <w:rPr>
          <w:rFonts w:ascii="宋体" w:eastAsia="宋体" w:hAnsi="宋体"/>
          <w:szCs w:val="21"/>
        </w:rPr>
        <w:t>，</w:t>
      </w:r>
      <w:r w:rsidR="00CF3932" w:rsidRPr="00CF3932">
        <w:rPr>
          <w:rFonts w:ascii="宋体" w:eastAsia="宋体" w:hAnsi="宋体"/>
          <w:position w:val="-4"/>
          <w:szCs w:val="21"/>
        </w:rPr>
        <w:object w:dxaOrig="260" w:dyaOrig="260">
          <v:shape id="_x0000_i1518" type="#_x0000_t75" style="width:13pt;height:13pt" o:ole="">
            <v:imagedata r:id="rId74" o:title=""/>
          </v:shape>
          <o:OLEObject Type="Embed" ProgID="Equation.DSMT4" ShapeID="_x0000_i1518" DrawAspect="Content" ObjectID="_1574756277" r:id="rId75"/>
        </w:object>
      </w:r>
      <w:r w:rsidR="00472674" w:rsidRPr="00D37FE6">
        <w:rPr>
          <w:rFonts w:ascii="宋体" w:eastAsia="宋体" w:hAnsi="宋体"/>
          <w:szCs w:val="21"/>
        </w:rPr>
        <w:t>，若</w:t>
      </w:r>
      <w:r w:rsidR="00CF3932" w:rsidRPr="00CF3932">
        <w:rPr>
          <w:rFonts w:ascii="宋体" w:eastAsia="宋体" w:hAnsi="宋体"/>
          <w:position w:val="-6"/>
          <w:szCs w:val="21"/>
        </w:rPr>
        <w:object w:dxaOrig="740" w:dyaOrig="279">
          <v:shape id="_x0000_i1521" type="#_x0000_t75" style="width:37pt;height:14pt" o:ole="">
            <v:imagedata r:id="rId76" o:title=""/>
          </v:shape>
          <o:OLEObject Type="Embed" ProgID="Equation.DSMT4" ShapeID="_x0000_i1521" DrawAspect="Content" ObjectID="_1574756278" r:id="rId77"/>
        </w:object>
      </w:r>
      <w:r w:rsidR="00472674" w:rsidRPr="00D37FE6">
        <w:rPr>
          <w:rFonts w:ascii="宋体" w:eastAsia="宋体" w:hAnsi="宋体"/>
          <w:szCs w:val="21"/>
        </w:rPr>
        <w:t>，</w:t>
      </w:r>
      <w:r w:rsidR="00CF3932" w:rsidRPr="00CF3932">
        <w:rPr>
          <w:rFonts w:ascii="宋体" w:eastAsia="宋体" w:hAnsi="宋体"/>
          <w:position w:val="-6"/>
          <w:szCs w:val="21"/>
        </w:rPr>
        <w:object w:dxaOrig="760" w:dyaOrig="279">
          <v:shape id="_x0000_i1524" type="#_x0000_t75" style="width:38pt;height:14pt" o:ole="">
            <v:imagedata r:id="rId78" o:title=""/>
          </v:shape>
          <o:OLEObject Type="Embed" ProgID="Equation.DSMT4" ShapeID="_x0000_i1524" DrawAspect="Content" ObjectID="_1574756279" r:id="rId79"/>
        </w:object>
      </w:r>
      <w:r w:rsidR="00472674" w:rsidRPr="00D37FE6">
        <w:rPr>
          <w:rFonts w:ascii="宋体" w:eastAsia="宋体" w:hAnsi="宋体"/>
          <w:szCs w:val="21"/>
        </w:rPr>
        <w:t xml:space="preserve">，那么阴影部分的面积为（  </w:t>
      </w:r>
      <w:r w:rsidR="00CF3932">
        <w:rPr>
          <w:rFonts w:ascii="宋体" w:eastAsia="宋体" w:hAnsi="宋体"/>
          <w:szCs w:val="21"/>
        </w:rPr>
        <w:t xml:space="preserve">   </w:t>
      </w:r>
      <w:r w:rsidR="00472674" w:rsidRPr="00D37FE6">
        <w:rPr>
          <w:rFonts w:ascii="宋体" w:eastAsia="宋体" w:hAnsi="宋体"/>
          <w:szCs w:val="21"/>
        </w:rPr>
        <w:t>）</w:t>
      </w:r>
    </w:p>
    <w:p w:rsidR="00472674" w:rsidRPr="00D37FE6" w:rsidRDefault="00472674" w:rsidP="00472674">
      <w:pPr>
        <w:spacing w:line="360" w:lineRule="auto"/>
        <w:rPr>
          <w:rFonts w:ascii="宋体" w:eastAsia="宋体" w:hAnsi="宋体"/>
          <w:szCs w:val="21"/>
        </w:rPr>
      </w:pPr>
      <w:r w:rsidRPr="00D37FE6">
        <w:rPr>
          <w:rFonts w:ascii="宋体" w:eastAsia="宋体" w:hAnsi="宋体"/>
          <w:szCs w:val="21"/>
        </w:rPr>
        <w:t xml:space="preserve"> A．</w:t>
      </w:r>
      <w:r w:rsidR="00CF3932" w:rsidRPr="00CF3932">
        <w:rPr>
          <w:rFonts w:ascii="宋体" w:eastAsia="宋体" w:hAnsi="宋体"/>
          <w:position w:val="-4"/>
          <w:szCs w:val="21"/>
        </w:rPr>
        <w:object w:dxaOrig="200" w:dyaOrig="260">
          <v:shape id="_x0000_i1527" type="#_x0000_t75" style="width:10pt;height:13pt" o:ole="">
            <v:imagedata r:id="rId80" o:title=""/>
          </v:shape>
          <o:OLEObject Type="Embed" ProgID="Equation.DSMT4" ShapeID="_x0000_i1527" DrawAspect="Content" ObjectID="_1574756280" r:id="rId81"/>
        </w:object>
      </w:r>
      <w:r w:rsidR="00CF3932">
        <w:rPr>
          <w:rFonts w:ascii="宋体" w:eastAsia="宋体" w:hAnsi="宋体"/>
          <w:szCs w:val="21"/>
        </w:rPr>
        <w:t xml:space="preserve">       </w:t>
      </w:r>
      <w:r w:rsidRPr="00D37FE6">
        <w:rPr>
          <w:rFonts w:ascii="宋体" w:eastAsia="宋体" w:hAnsi="宋体"/>
          <w:szCs w:val="21"/>
        </w:rPr>
        <w:tab/>
        <w:t>B．</w:t>
      </w:r>
      <w:r w:rsidR="00CF3932" w:rsidRPr="00CF3932">
        <w:rPr>
          <w:rFonts w:ascii="宋体" w:eastAsia="宋体" w:hAnsi="宋体"/>
          <w:position w:val="-4"/>
          <w:szCs w:val="21"/>
        </w:rPr>
        <w:object w:dxaOrig="279" w:dyaOrig="260">
          <v:shape id="_x0000_i1530" type="#_x0000_t75" style="width:14pt;height:13pt" o:ole="">
            <v:imagedata r:id="rId82" o:title=""/>
          </v:shape>
          <o:OLEObject Type="Embed" ProgID="Equation.DSMT4" ShapeID="_x0000_i1530" DrawAspect="Content" ObjectID="_1574756281" r:id="rId83"/>
        </w:object>
      </w:r>
      <w:r w:rsidRPr="00D37FE6">
        <w:rPr>
          <w:rFonts w:ascii="宋体" w:eastAsia="宋体" w:hAnsi="宋体"/>
          <w:szCs w:val="21"/>
        </w:rPr>
        <w:tab/>
      </w:r>
      <w:r w:rsidR="00CF3932">
        <w:rPr>
          <w:rFonts w:ascii="宋体" w:eastAsia="宋体" w:hAnsi="宋体"/>
          <w:szCs w:val="21"/>
        </w:rPr>
        <w:t xml:space="preserve">      </w:t>
      </w:r>
      <w:r w:rsidRPr="00D37FE6">
        <w:rPr>
          <w:rFonts w:ascii="宋体" w:eastAsia="宋体" w:hAnsi="宋体"/>
          <w:szCs w:val="21"/>
        </w:rPr>
        <w:t>C．</w:t>
      </w:r>
      <w:r w:rsidR="00CF3932" w:rsidRPr="00CF3932">
        <w:rPr>
          <w:rFonts w:ascii="宋体" w:eastAsia="宋体" w:hAnsi="宋体"/>
          <w:position w:val="-6"/>
          <w:szCs w:val="21"/>
        </w:rPr>
        <w:object w:dxaOrig="200" w:dyaOrig="279">
          <v:shape id="_x0000_i1533" type="#_x0000_t75" style="width:10pt;height:14pt" o:ole="">
            <v:imagedata r:id="rId84" o:title=""/>
          </v:shape>
          <o:OLEObject Type="Embed" ProgID="Equation.DSMT4" ShapeID="_x0000_i1533" DrawAspect="Content" ObjectID="_1574756282" r:id="rId85"/>
        </w:object>
      </w:r>
      <w:r w:rsidR="00CF3932">
        <w:rPr>
          <w:rFonts w:ascii="宋体" w:eastAsia="宋体" w:hAnsi="宋体"/>
          <w:szCs w:val="21"/>
        </w:rPr>
        <w:t xml:space="preserve">       </w:t>
      </w:r>
      <w:r w:rsidRPr="00D37FE6">
        <w:rPr>
          <w:rFonts w:ascii="宋体" w:eastAsia="宋体" w:hAnsi="宋体"/>
          <w:szCs w:val="21"/>
        </w:rPr>
        <w:tab/>
        <w:t>D．</w:t>
      </w:r>
      <w:r w:rsidR="00CF3932" w:rsidRPr="00CF3932">
        <w:rPr>
          <w:rFonts w:ascii="宋体" w:eastAsia="宋体" w:hAnsi="宋体"/>
          <w:position w:val="-6"/>
          <w:szCs w:val="21"/>
        </w:rPr>
        <w:object w:dxaOrig="180" w:dyaOrig="279">
          <v:shape id="_x0000_i1536" type="#_x0000_t75" style="width:9pt;height:14pt" o:ole="">
            <v:imagedata r:id="rId86" o:title=""/>
          </v:shape>
          <o:OLEObject Type="Embed" ProgID="Equation.DSMT4" ShapeID="_x0000_i1536" DrawAspect="Content" ObjectID="_1574756283" r:id="rId87"/>
        </w:object>
      </w:r>
    </w:p>
    <w:p w:rsidR="00472674" w:rsidRPr="00D37FE6" w:rsidRDefault="003C49A5" w:rsidP="00472674">
      <w:pPr>
        <w:spacing w:line="360" w:lineRule="auto"/>
        <w:rPr>
          <w:rFonts w:ascii="宋体" w:eastAsia="宋体" w:hAnsi="宋体"/>
          <w:szCs w:val="21"/>
        </w:rPr>
      </w:pPr>
      <w:r w:rsidRPr="00D37FE6">
        <w:rPr>
          <w:rFonts w:ascii="宋体" w:eastAsia="宋体" w:hAnsi="宋体"/>
          <w:szCs w:val="21"/>
        </w:rPr>
        <w:t>【</w:t>
      </w:r>
      <w:r w:rsidRPr="00D37FE6">
        <w:rPr>
          <w:rFonts w:ascii="宋体" w:eastAsia="宋体" w:hAnsi="宋体" w:hint="eastAsia"/>
          <w:szCs w:val="21"/>
        </w:rPr>
        <w:t>思路</w:t>
      </w:r>
      <w:r w:rsidRPr="00D37FE6">
        <w:rPr>
          <w:rFonts w:ascii="宋体" w:eastAsia="宋体" w:hAnsi="宋体"/>
          <w:szCs w:val="21"/>
        </w:rPr>
        <w:t>分析】</w:t>
      </w:r>
      <w:r w:rsidR="00472674" w:rsidRPr="00D37FE6">
        <w:rPr>
          <w:rFonts w:ascii="宋体" w:eastAsia="宋体" w:hAnsi="宋体"/>
          <w:szCs w:val="21"/>
        </w:rPr>
        <w:t>根据矩形的中心对称性，运用中心对称图形的性质，易知阴影面积=三角形AOB或COD的面积．</w:t>
      </w:r>
    </w:p>
    <w:p w:rsidR="00472674" w:rsidRPr="00954FD3" w:rsidRDefault="003C49A5" w:rsidP="00472674">
      <w:pPr>
        <w:spacing w:line="360" w:lineRule="auto"/>
        <w:rPr>
          <w:rFonts w:ascii="宋体" w:eastAsia="宋体" w:hAnsi="宋体" w:hint="eastAsia"/>
          <w:szCs w:val="21"/>
        </w:rPr>
      </w:pPr>
      <w:r w:rsidRPr="00D37FE6">
        <w:rPr>
          <w:rFonts w:ascii="宋体" w:eastAsia="宋体" w:hAnsi="宋体"/>
          <w:szCs w:val="21"/>
        </w:rPr>
        <w:t>【解】</w:t>
      </w:r>
      <w:r w:rsidR="00472674" w:rsidRPr="00D37FE6">
        <w:rPr>
          <w:rFonts w:ascii="宋体" w:eastAsia="宋体" w:hAnsi="宋体"/>
          <w:szCs w:val="21"/>
        </w:rPr>
        <w:t>解：</w:t>
      </w:r>
      <w:r w:rsidR="00472674" w:rsidRPr="00D37FE6">
        <w:rPr>
          <w:rFonts w:ascii="宋体" w:eastAsia="宋体" w:hAnsi="宋体" w:hint="eastAsia"/>
          <w:szCs w:val="21"/>
        </w:rPr>
        <w:t>∵</w:t>
      </w:r>
      <w:r w:rsidR="00472674" w:rsidRPr="00D37FE6">
        <w:rPr>
          <w:rFonts w:ascii="宋体" w:eastAsia="宋体" w:hAnsi="宋体"/>
          <w:szCs w:val="21"/>
        </w:rPr>
        <w:t>矩形是中心对称图形，对称中心是对角线的交点O，</w:t>
      </w:r>
      <w:r w:rsidR="00472674" w:rsidRPr="00D37FE6">
        <w:rPr>
          <w:rFonts w:ascii="宋体" w:eastAsia="宋体" w:hAnsi="宋体" w:hint="eastAsia"/>
          <w:szCs w:val="21"/>
        </w:rPr>
        <w:t>∴△</w:t>
      </w:r>
      <w:r w:rsidR="00472674" w:rsidRPr="00D37FE6">
        <w:rPr>
          <w:rFonts w:ascii="宋体" w:eastAsia="宋体" w:hAnsi="宋体"/>
          <w:szCs w:val="21"/>
        </w:rPr>
        <w:t>BOE</w:t>
      </w:r>
      <w:r w:rsidR="00472674" w:rsidRPr="00D37FE6">
        <w:rPr>
          <w:rFonts w:ascii="宋体" w:eastAsia="宋体" w:hAnsi="宋体" w:hint="eastAsia"/>
          <w:szCs w:val="21"/>
        </w:rPr>
        <w:t>≌△</w:t>
      </w:r>
      <w:r w:rsidR="00472674" w:rsidRPr="00D37FE6">
        <w:rPr>
          <w:rFonts w:ascii="宋体" w:eastAsia="宋体" w:hAnsi="宋体"/>
          <w:szCs w:val="21"/>
        </w:rPr>
        <w:t>DOF．</w:t>
      </w:r>
      <w:r w:rsidR="00472674" w:rsidRPr="00D37FE6">
        <w:rPr>
          <w:rFonts w:ascii="宋体" w:eastAsia="宋体" w:hAnsi="宋体" w:hint="eastAsia"/>
          <w:szCs w:val="21"/>
        </w:rPr>
        <w:t>∴</w:t>
      </w:r>
      <w:r w:rsidR="00472674" w:rsidRPr="00D37FE6">
        <w:rPr>
          <w:rFonts w:ascii="宋体" w:eastAsia="宋体" w:hAnsi="宋体"/>
          <w:szCs w:val="21"/>
        </w:rPr>
        <w:t>阴影面积=</w:t>
      </w:r>
      <w:r w:rsidR="00472674" w:rsidRPr="00D37FE6">
        <w:rPr>
          <w:rFonts w:ascii="宋体" w:eastAsia="宋体" w:hAnsi="宋体" w:hint="eastAsia"/>
          <w:szCs w:val="21"/>
        </w:rPr>
        <w:t>△</w:t>
      </w:r>
      <w:r w:rsidR="00472674" w:rsidRPr="00D37FE6">
        <w:rPr>
          <w:rFonts w:ascii="宋体" w:eastAsia="宋体" w:hAnsi="宋体"/>
          <w:szCs w:val="21"/>
        </w:rPr>
        <w:t>AOB的面积=</w:t>
      </w:r>
      <w:r w:rsidR="00954FD3" w:rsidRPr="00954FD3">
        <w:rPr>
          <w:rFonts w:ascii="宋体" w:eastAsia="宋体" w:hAnsi="宋体"/>
          <w:noProof/>
          <w:position w:val="-24"/>
          <w:szCs w:val="21"/>
        </w:rPr>
        <w:object w:dxaOrig="240" w:dyaOrig="620">
          <v:shape id="_x0000_i1539" type="#_x0000_t75" style="width:12pt;height:31pt" o:ole="">
            <v:imagedata r:id="rId88" o:title=""/>
          </v:shape>
          <o:OLEObject Type="Embed" ProgID="Equation.DSMT4" ShapeID="_x0000_i1539" DrawAspect="Content" ObjectID="_1574756284" r:id="rId89"/>
        </w:object>
      </w:r>
      <w:r w:rsidR="00472674" w:rsidRPr="00D37FE6">
        <w:rPr>
          <w:rFonts w:ascii="宋体" w:eastAsia="宋体" w:hAnsi="宋体"/>
          <w:szCs w:val="21"/>
        </w:rPr>
        <w:t>AB•BC=3</w:t>
      </w:r>
    </w:p>
    <w:p w:rsidR="00472674" w:rsidRPr="00D37FE6" w:rsidRDefault="00472674" w:rsidP="00472674">
      <w:pPr>
        <w:spacing w:line="360" w:lineRule="auto"/>
        <w:rPr>
          <w:rFonts w:ascii="宋体" w:eastAsia="宋体" w:hAnsi="宋体"/>
          <w:szCs w:val="21"/>
        </w:rPr>
      </w:pPr>
      <w:r w:rsidRPr="00D37FE6">
        <w:rPr>
          <w:rFonts w:ascii="宋体" w:eastAsia="宋体" w:hAnsi="宋体"/>
          <w:szCs w:val="21"/>
        </w:rPr>
        <w:t>故选：D．</w:t>
      </w:r>
    </w:p>
    <w:p w:rsidR="003C49A5" w:rsidRPr="00D37FE6" w:rsidRDefault="003C49A5" w:rsidP="00E907A7">
      <w:pPr>
        <w:spacing w:line="360" w:lineRule="auto"/>
        <w:rPr>
          <w:rFonts w:ascii="宋体" w:eastAsia="宋体" w:hAnsi="宋体"/>
          <w:szCs w:val="21"/>
        </w:rPr>
      </w:pPr>
    </w:p>
    <w:p w:rsidR="00D04760" w:rsidRPr="00A75127" w:rsidRDefault="00D04760" w:rsidP="00D04760">
      <w:pPr>
        <w:rPr>
          <w:rFonts w:ascii="宋体" w:eastAsia="宋体" w:hAnsi="宋体"/>
          <w:b/>
          <w:sz w:val="24"/>
          <w:szCs w:val="24"/>
        </w:rPr>
      </w:pPr>
      <w:bookmarkStart w:id="0" w:name="_GoBack"/>
      <w:bookmarkEnd w:id="0"/>
      <w:r w:rsidRPr="0064735E">
        <w:rPr>
          <w:rFonts w:ascii="宋体" w:eastAsia="宋体" w:hAnsi="宋体" w:hint="eastAsia"/>
          <w:b/>
          <w:sz w:val="24"/>
          <w:szCs w:val="24"/>
        </w:rPr>
        <w:t>知识点</w:t>
      </w:r>
      <w:r>
        <w:rPr>
          <w:rFonts w:ascii="宋体" w:eastAsia="宋体" w:hAnsi="宋体" w:hint="eastAsia"/>
          <w:b/>
          <w:sz w:val="24"/>
          <w:szCs w:val="24"/>
        </w:rPr>
        <w:t>三</w:t>
      </w:r>
      <w:r w:rsidRPr="0064735E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Pr="0064735E">
        <w:rPr>
          <w:rFonts w:ascii="宋体" w:eastAsia="宋体" w:hAnsi="宋体"/>
          <w:b/>
          <w:sz w:val="24"/>
          <w:szCs w:val="24"/>
        </w:rPr>
        <w:t xml:space="preserve"> </w:t>
      </w:r>
      <w:r w:rsidR="00F87BF9">
        <w:rPr>
          <w:rFonts w:ascii="宋体" w:eastAsia="宋体" w:hAnsi="宋体" w:hint="eastAsia"/>
          <w:b/>
          <w:sz w:val="24"/>
          <w:szCs w:val="24"/>
        </w:rPr>
        <w:t>中心对称图形</w:t>
      </w:r>
    </w:p>
    <w:p w:rsidR="00A45BD0" w:rsidRDefault="00A45BD0" w:rsidP="00A45BD0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把一个图形绕着某一个点旋转1</w:t>
      </w:r>
      <w:r>
        <w:rPr>
          <w:rFonts w:ascii="宋体" w:eastAsia="宋体" w:hAnsi="宋体"/>
        </w:rPr>
        <w:t>80</w:t>
      </w:r>
      <w:r>
        <w:rPr>
          <w:rFonts w:ascii="宋体" w:eastAsia="宋体" w:hAnsi="宋体" w:hint="eastAsia"/>
        </w:rPr>
        <w:t>°，如果旋转后的图形能够与原来的图形重合，那么这个图形</w:t>
      </w:r>
      <w:proofErr w:type="gramStart"/>
      <w:r>
        <w:rPr>
          <w:rFonts w:ascii="宋体" w:eastAsia="宋体" w:hAnsi="宋体" w:hint="eastAsia"/>
        </w:rPr>
        <w:t>叫作</w:t>
      </w:r>
      <w:proofErr w:type="gramEnd"/>
      <w:r>
        <w:rPr>
          <w:rFonts w:ascii="宋体" w:eastAsia="宋体" w:hAnsi="宋体" w:hint="eastAsia"/>
        </w:rPr>
        <w:t>中心对称图形，这个点就是它的对称中心。</w:t>
      </w:r>
    </w:p>
    <w:p w:rsidR="00A45BD0" w:rsidRDefault="00A45BD0" w:rsidP="00A45BD0">
      <w:pPr>
        <w:rPr>
          <w:rFonts w:ascii="宋体" w:eastAsia="宋体" w:hAnsi="宋体"/>
        </w:rPr>
      </w:pPr>
    </w:p>
    <w:p w:rsidR="00A45BD0" w:rsidRDefault="00A45BD0" w:rsidP="00A45BD0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中心对称图形与轴对称图形的区别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04"/>
        <w:gridCol w:w="3544"/>
        <w:gridCol w:w="4048"/>
      </w:tblGrid>
      <w:tr w:rsidR="00A45BD0" w:rsidTr="0029521F">
        <w:tc>
          <w:tcPr>
            <w:tcW w:w="704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</w:p>
        </w:tc>
        <w:tc>
          <w:tcPr>
            <w:tcW w:w="3544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中心对称图形</w:t>
            </w:r>
          </w:p>
        </w:tc>
        <w:tc>
          <w:tcPr>
            <w:tcW w:w="4048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轴对称图形</w:t>
            </w:r>
          </w:p>
        </w:tc>
      </w:tr>
      <w:tr w:rsidR="00A45BD0" w:rsidTr="0029521F">
        <w:tc>
          <w:tcPr>
            <w:tcW w:w="704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概念</w:t>
            </w:r>
          </w:p>
        </w:tc>
        <w:tc>
          <w:tcPr>
            <w:tcW w:w="3544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把一个图形绕着某一个点旋转</w:t>
            </w:r>
            <w:r w:rsidRPr="00D93591">
              <w:rPr>
                <w:rFonts w:ascii="宋体" w:eastAsia="宋体" w:hAnsi="宋体"/>
                <w:position w:val="-6"/>
              </w:rPr>
              <w:object w:dxaOrig="499" w:dyaOrig="279">
                <v:shape id="_x0000_i1189" type="#_x0000_t75" style="width:25pt;height:14pt" o:ole="">
                  <v:imagedata r:id="rId90" o:title=""/>
                </v:shape>
                <o:OLEObject Type="Embed" ProgID="Equation.DSMT4" ShapeID="_x0000_i1189" DrawAspect="Content" ObjectID="_1574756285" r:id="rId91"/>
              </w:object>
            </w:r>
            <w:r>
              <w:rPr>
                <w:rFonts w:ascii="宋体" w:eastAsia="宋体" w:hAnsi="宋体" w:hint="eastAsia"/>
              </w:rPr>
              <w:t>，如果旋转后的图形能够与原来的图形重合，那么这个图形</w:t>
            </w:r>
            <w:proofErr w:type="gramStart"/>
            <w:r>
              <w:rPr>
                <w:rFonts w:ascii="宋体" w:eastAsia="宋体" w:hAnsi="宋体" w:hint="eastAsia"/>
              </w:rPr>
              <w:t>叫作</w:t>
            </w:r>
            <w:proofErr w:type="gramEnd"/>
            <w:r>
              <w:rPr>
                <w:rFonts w:ascii="宋体" w:eastAsia="宋体" w:hAnsi="宋体" w:hint="eastAsia"/>
              </w:rPr>
              <w:t>中心对称图形</w:t>
            </w:r>
          </w:p>
        </w:tc>
        <w:tc>
          <w:tcPr>
            <w:tcW w:w="4048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如果一个图形沿一条直线折叠，直线两旁的部分能够互相重合，那么这个图形就</w:t>
            </w:r>
            <w:proofErr w:type="gramStart"/>
            <w:r>
              <w:rPr>
                <w:rFonts w:ascii="宋体" w:eastAsia="宋体" w:hAnsi="宋体" w:hint="eastAsia"/>
              </w:rPr>
              <w:t>叫作</w:t>
            </w:r>
            <w:proofErr w:type="gramEnd"/>
            <w:r>
              <w:rPr>
                <w:rFonts w:ascii="宋体" w:eastAsia="宋体" w:hAnsi="宋体" w:hint="eastAsia"/>
              </w:rPr>
              <w:t>轴对称图形</w:t>
            </w:r>
          </w:p>
        </w:tc>
      </w:tr>
      <w:tr w:rsidR="00A45BD0" w:rsidTr="0029521F">
        <w:tc>
          <w:tcPr>
            <w:tcW w:w="704" w:type="dxa"/>
            <w:vMerge w:val="restart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区别</w:t>
            </w:r>
          </w:p>
        </w:tc>
        <w:tc>
          <w:tcPr>
            <w:tcW w:w="3544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对称中心—点</w:t>
            </w:r>
          </w:p>
        </w:tc>
        <w:tc>
          <w:tcPr>
            <w:tcW w:w="4048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对称轴—直线</w:t>
            </w:r>
          </w:p>
        </w:tc>
      </w:tr>
      <w:tr w:rsidR="00A45BD0" w:rsidTr="0029521F">
        <w:tc>
          <w:tcPr>
            <w:tcW w:w="704" w:type="dxa"/>
            <w:vMerge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</w:p>
        </w:tc>
        <w:tc>
          <w:tcPr>
            <w:tcW w:w="3544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图形绕对称中心旋转</w:t>
            </w:r>
            <w:r w:rsidRPr="00D93591">
              <w:rPr>
                <w:rFonts w:ascii="宋体" w:eastAsia="宋体" w:hAnsi="宋体"/>
                <w:position w:val="-6"/>
              </w:rPr>
              <w:object w:dxaOrig="499" w:dyaOrig="279">
                <v:shape id="_x0000_i1190" type="#_x0000_t75" style="width:25pt;height:14pt" o:ole="">
                  <v:imagedata r:id="rId92" o:title=""/>
                </v:shape>
                <o:OLEObject Type="Embed" ProgID="Equation.DSMT4" ShapeID="_x0000_i1190" DrawAspect="Content" ObjectID="_1574756286" r:id="rId93"/>
              </w:object>
            </w:r>
            <w:r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048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图形沿对称轴折叠</w:t>
            </w:r>
          </w:p>
        </w:tc>
      </w:tr>
      <w:tr w:rsidR="00A45BD0" w:rsidTr="0029521F">
        <w:tc>
          <w:tcPr>
            <w:tcW w:w="704" w:type="dxa"/>
            <w:vMerge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</w:p>
        </w:tc>
        <w:tc>
          <w:tcPr>
            <w:tcW w:w="3544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旋转后与原图形重合</w:t>
            </w:r>
          </w:p>
        </w:tc>
        <w:tc>
          <w:tcPr>
            <w:tcW w:w="4048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折叠后直线两旁的部分重合</w:t>
            </w:r>
          </w:p>
        </w:tc>
      </w:tr>
    </w:tbl>
    <w:p w:rsidR="00A45BD0" w:rsidRDefault="00A45BD0" w:rsidP="00A45BD0">
      <w:pPr>
        <w:rPr>
          <w:rFonts w:ascii="宋体" w:eastAsia="宋体" w:hAnsi="宋体"/>
        </w:rPr>
      </w:pPr>
    </w:p>
    <w:p w:rsidR="00D04760" w:rsidRDefault="00D04760" w:rsidP="00D04760">
      <w:pPr>
        <w:rPr>
          <w:rFonts w:ascii="宋体" w:eastAsia="宋体" w:hAnsi="宋体"/>
          <w:b/>
          <w:sz w:val="24"/>
          <w:szCs w:val="24"/>
        </w:rPr>
      </w:pPr>
      <w:r w:rsidRPr="0064735E">
        <w:rPr>
          <w:rFonts w:ascii="宋体" w:eastAsia="宋体" w:hAnsi="宋体" w:hint="eastAsia"/>
          <w:b/>
          <w:sz w:val="24"/>
          <w:szCs w:val="24"/>
        </w:rPr>
        <w:t>题型</w:t>
      </w:r>
      <w:proofErr w:type="gramStart"/>
      <w:r w:rsidRPr="0064735E">
        <w:rPr>
          <w:rFonts w:ascii="宋体" w:eastAsia="宋体" w:hAnsi="宋体" w:hint="eastAsia"/>
          <w:b/>
          <w:sz w:val="24"/>
          <w:szCs w:val="24"/>
        </w:rPr>
        <w:t>一</w:t>
      </w:r>
      <w:proofErr w:type="gramEnd"/>
      <w:r w:rsidRPr="0064735E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Pr="0064735E">
        <w:rPr>
          <w:rFonts w:ascii="宋体" w:eastAsia="宋体" w:hAnsi="宋体"/>
          <w:b/>
          <w:sz w:val="24"/>
          <w:szCs w:val="24"/>
        </w:rPr>
        <w:t xml:space="preserve"> </w:t>
      </w:r>
      <w:r w:rsidR="003508C3">
        <w:rPr>
          <w:rFonts w:ascii="宋体" w:eastAsia="宋体" w:hAnsi="宋体" w:hint="eastAsia"/>
          <w:b/>
          <w:sz w:val="24"/>
          <w:szCs w:val="24"/>
        </w:rPr>
        <w:t>识别中心对称图形</w:t>
      </w:r>
    </w:p>
    <w:p w:rsidR="00C61C72" w:rsidRPr="008E42A6" w:rsidRDefault="00D04760" w:rsidP="00C61C7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例3</w:t>
      </w:r>
      <w:r w:rsidRPr="008E42A6">
        <w:rPr>
          <w:rFonts w:ascii="宋体" w:eastAsia="宋体" w:hAnsi="宋体"/>
          <w:b/>
          <w:szCs w:val="21"/>
        </w:rPr>
        <w:t>-</w:t>
      </w:r>
      <w:r w:rsidRPr="008E42A6">
        <w:rPr>
          <w:rFonts w:ascii="宋体" w:eastAsia="宋体" w:hAnsi="宋体" w:hint="eastAsia"/>
          <w:b/>
          <w:szCs w:val="21"/>
        </w:rPr>
        <w:t>1</w:t>
      </w:r>
      <w:r w:rsidRPr="008E42A6">
        <w:rPr>
          <w:rFonts w:ascii="宋体" w:eastAsia="宋体" w:hAnsi="宋体"/>
          <w:b/>
          <w:szCs w:val="21"/>
        </w:rPr>
        <w:t xml:space="preserve">  </w:t>
      </w:r>
      <w:r w:rsidR="00C61C72" w:rsidRPr="008E42A6">
        <w:rPr>
          <w:rFonts w:ascii="宋体" w:eastAsia="宋体" w:hAnsi="宋体"/>
          <w:szCs w:val="21"/>
        </w:rPr>
        <w:t>下列图形中，是中心对称但不是轴对称图形的为（  ）</w:t>
      </w:r>
    </w:p>
    <w:p w:rsidR="00C61C72" w:rsidRPr="008E42A6" w:rsidRDefault="00C61C72" w:rsidP="00C61C7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lastRenderedPageBreak/>
        <w:t>A．</w:t>
      </w: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693515" cy="680936"/>
            <wp:effectExtent l="0" t="0" r="0" b="5080"/>
            <wp:docPr id="4" name="图片 4" descr="C:\Users\凌凌\AppData\Local\Temp\ksohtml\wps35EB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C:\Users\凌凌\AppData\Local\Temp\ksohtml\wps35EB.tmp.jp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078" cy="68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2A6">
        <w:rPr>
          <w:rFonts w:ascii="宋体" w:eastAsia="宋体" w:hAnsi="宋体"/>
          <w:szCs w:val="21"/>
        </w:rPr>
        <w:tab/>
        <w:t>B．</w:t>
      </w: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732817" cy="732817"/>
            <wp:effectExtent l="0" t="0" r="0" b="0"/>
            <wp:docPr id="3" name="图片 3" descr="C:\Users\凌凌\AppData\Local\Temp\ksohtml\wps35FC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C:\Users\凌凌\AppData\Local\Temp\ksohtml\wps35FC.tmp.jp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322" cy="740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2A6">
        <w:rPr>
          <w:rFonts w:ascii="宋体" w:eastAsia="宋体" w:hAnsi="宋体"/>
          <w:szCs w:val="21"/>
        </w:rPr>
        <w:tab/>
        <w:t>C．</w:t>
      </w: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752959" cy="739302"/>
            <wp:effectExtent l="0" t="0" r="9525" b="3810"/>
            <wp:docPr id="2" name="图片 2" descr="C:\Users\凌凌\AppData\Local\Temp\ksohtml\wps360C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C:\Users\凌凌\AppData\Local\Temp\ksohtml\wps360C.tmp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97" cy="741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2A6">
        <w:rPr>
          <w:rFonts w:ascii="宋体" w:eastAsia="宋体" w:hAnsi="宋体"/>
          <w:szCs w:val="21"/>
        </w:rPr>
        <w:tab/>
        <w:t>D．</w:t>
      </w: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752056" cy="739302"/>
            <wp:effectExtent l="0" t="0" r="0" b="3810"/>
            <wp:docPr id="1" name="图片 1" descr="C:\Users\凌凌\AppData\Local\Temp\ksohtml\wps360D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C:\Users\凌凌\AppData\Local\Temp\ksohtml\wps360D.tmp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414" cy="743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C72" w:rsidRPr="008E42A6" w:rsidRDefault="00D04760" w:rsidP="00C61C72">
      <w:pPr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</w:t>
      </w:r>
      <w:r w:rsidRPr="008E42A6">
        <w:rPr>
          <w:rFonts w:ascii="宋体" w:eastAsia="宋体" w:hAnsi="宋体" w:hint="eastAsia"/>
          <w:szCs w:val="21"/>
        </w:rPr>
        <w:t>思路分析</w:t>
      </w:r>
      <w:r w:rsidRPr="008E42A6">
        <w:rPr>
          <w:rFonts w:ascii="宋体" w:eastAsia="宋体" w:hAnsi="宋体"/>
          <w:szCs w:val="21"/>
        </w:rPr>
        <w:t>】</w:t>
      </w:r>
      <w:r w:rsidR="00C61C72" w:rsidRPr="008E42A6">
        <w:rPr>
          <w:rFonts w:ascii="宋体" w:eastAsia="宋体" w:hAnsi="宋体"/>
          <w:szCs w:val="21"/>
        </w:rPr>
        <w:t>根据轴对称图形及中心对称图形的定义，结合所给图形进行判断即可．</w:t>
      </w:r>
    </w:p>
    <w:p w:rsidR="00C61C72" w:rsidRPr="008E42A6" w:rsidRDefault="00D04760" w:rsidP="00C61C7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C61C72" w:rsidRPr="008E42A6">
        <w:rPr>
          <w:rFonts w:ascii="宋体" w:eastAsia="宋体" w:hAnsi="宋体"/>
          <w:szCs w:val="21"/>
        </w:rPr>
        <w:t>解：A、既不是轴对称图形，也不是中心对称图形，故本选项错误；</w:t>
      </w:r>
    </w:p>
    <w:p w:rsidR="00C61C72" w:rsidRPr="008E42A6" w:rsidRDefault="00C61C72" w:rsidP="00C61C7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B、是轴对称图形，也是中心对称图形，故本选项错误；</w:t>
      </w:r>
    </w:p>
    <w:p w:rsidR="00C61C72" w:rsidRPr="008E42A6" w:rsidRDefault="00C61C72" w:rsidP="00C61C7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C、不是轴对称图形，是中心对称图形，故本选项正确；</w:t>
      </w:r>
    </w:p>
    <w:p w:rsidR="00C61C72" w:rsidRPr="008E42A6" w:rsidRDefault="00C61C72" w:rsidP="00C61C7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D、是轴对称图形，不是中心对称图形，故本选项错误；</w:t>
      </w:r>
    </w:p>
    <w:p w:rsidR="00C61C72" w:rsidRPr="008E42A6" w:rsidRDefault="00C61C72" w:rsidP="00C61C7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C．</w:t>
      </w:r>
    </w:p>
    <w:p w:rsidR="00A45BD0" w:rsidRPr="008E42A6" w:rsidRDefault="000656D1" w:rsidP="00A45BD0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配套练习3</w:t>
      </w:r>
      <w:r w:rsidRPr="008E42A6">
        <w:rPr>
          <w:rFonts w:ascii="宋体" w:eastAsia="宋体" w:hAnsi="宋体"/>
          <w:b/>
          <w:szCs w:val="21"/>
        </w:rPr>
        <w:t>-</w:t>
      </w:r>
      <w:r w:rsidRPr="008E42A6">
        <w:rPr>
          <w:rFonts w:ascii="宋体" w:eastAsia="宋体" w:hAnsi="宋体"/>
          <w:b/>
          <w:szCs w:val="21"/>
        </w:rPr>
        <w:t>1</w:t>
      </w:r>
      <w:r w:rsidRPr="008E42A6">
        <w:rPr>
          <w:rFonts w:ascii="宋体" w:eastAsia="宋体" w:hAnsi="宋体" w:hint="eastAsia"/>
          <w:szCs w:val="21"/>
        </w:rPr>
        <w:t xml:space="preserve"> </w:t>
      </w:r>
      <w:r w:rsidRPr="008E42A6">
        <w:rPr>
          <w:rFonts w:ascii="宋体" w:eastAsia="宋体" w:hAnsi="宋体"/>
          <w:szCs w:val="21"/>
        </w:rPr>
        <w:t xml:space="preserve"> </w:t>
      </w:r>
      <w:r w:rsidR="00A45BD0" w:rsidRPr="008E42A6">
        <w:rPr>
          <w:rFonts w:ascii="宋体" w:eastAsia="宋体" w:hAnsi="宋体"/>
          <w:szCs w:val="21"/>
        </w:rPr>
        <w:t>我国传统文化中的“福禄寿喜”图（如图）由四个图案构成．这四个图案中既是轴对称图形，又是中心对称图形的是（  ）</w:t>
      </w:r>
    </w:p>
    <w:p w:rsidR="00A45BD0" w:rsidRPr="008E42A6" w:rsidRDefault="00A45BD0" w:rsidP="00A45BD0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A．</w:t>
      </w: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806008" cy="758758"/>
            <wp:effectExtent l="0" t="0" r="0" b="3810"/>
            <wp:docPr id="8" name="图片 8" descr="C:\Users\凌凌\AppData\Local\Temp\ksohtml\wpsA7F7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凌凌\AppData\Local\Temp\ksohtml\wpsA7F7.tmp.jp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155" cy="7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2A6">
        <w:rPr>
          <w:rFonts w:ascii="宋体" w:eastAsia="宋体" w:hAnsi="宋体"/>
          <w:szCs w:val="21"/>
        </w:rPr>
        <w:tab/>
        <w:t>B．</w:t>
      </w: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791183" cy="791183"/>
            <wp:effectExtent l="0" t="0" r="9525" b="9525"/>
            <wp:docPr id="7" name="图片 7" descr="C:\Users\凌凌\AppData\Local\Temp\ksohtml\wpsA808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C:\Users\凌凌\AppData\Local\Temp\ksohtml\wpsA808.tmp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556" cy="795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2A6">
        <w:rPr>
          <w:rFonts w:ascii="宋体" w:eastAsia="宋体" w:hAnsi="宋体"/>
          <w:szCs w:val="21"/>
        </w:rPr>
        <w:tab/>
        <w:t>C．</w:t>
      </w: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803679" cy="784698"/>
            <wp:effectExtent l="0" t="0" r="0" b="0"/>
            <wp:docPr id="6" name="图片 6" descr="C:\Users\凌凌\AppData\Local\Temp\ksohtml\wpsA809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C:\Users\凌凌\AppData\Local\Temp\ksohtml\wpsA809.tmp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530" cy="78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2A6">
        <w:rPr>
          <w:rFonts w:ascii="宋体" w:eastAsia="宋体" w:hAnsi="宋体"/>
          <w:szCs w:val="21"/>
        </w:rPr>
        <w:tab/>
        <w:t>D．</w:t>
      </w: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804153" cy="794312"/>
            <wp:effectExtent l="0" t="0" r="0" b="6350"/>
            <wp:docPr id="5" name="图片 5" descr="C:\Users\凌凌\AppData\Local\Temp\ksohtml\wpsA81A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C:\Users\凌凌\AppData\Local\Temp\ksohtml\wpsA81A.tmp.jp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238" cy="799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19A1" w:rsidRPr="008E42A6" w:rsidRDefault="000656D1" w:rsidP="005A19A1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</w:t>
      </w:r>
      <w:r w:rsidRPr="008E42A6">
        <w:rPr>
          <w:rFonts w:ascii="宋体" w:eastAsia="宋体" w:hAnsi="宋体" w:hint="eastAsia"/>
          <w:szCs w:val="21"/>
        </w:rPr>
        <w:t>思路分析</w:t>
      </w:r>
      <w:r w:rsidRPr="008E42A6">
        <w:rPr>
          <w:rFonts w:ascii="宋体" w:eastAsia="宋体" w:hAnsi="宋体"/>
          <w:szCs w:val="21"/>
        </w:rPr>
        <w:t>】</w:t>
      </w:r>
      <w:r w:rsidR="005A19A1" w:rsidRPr="008E42A6">
        <w:rPr>
          <w:rFonts w:ascii="宋体" w:eastAsia="宋体" w:hAnsi="宋体"/>
          <w:szCs w:val="21"/>
        </w:rPr>
        <w:t>根据轴对称图形与中心对称图形的概念求解．</w:t>
      </w:r>
    </w:p>
    <w:p w:rsidR="000656D1" w:rsidRPr="008E42A6" w:rsidRDefault="000656D1" w:rsidP="000656D1">
      <w:pPr>
        <w:spacing w:line="360" w:lineRule="auto"/>
        <w:rPr>
          <w:rFonts w:ascii="宋体" w:eastAsia="宋体" w:hAnsi="宋体"/>
          <w:szCs w:val="21"/>
        </w:rPr>
      </w:pPr>
    </w:p>
    <w:p w:rsidR="005A19A1" w:rsidRPr="008E42A6" w:rsidRDefault="000656D1" w:rsidP="005A19A1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5A19A1" w:rsidRPr="008E42A6">
        <w:rPr>
          <w:rFonts w:ascii="宋体" w:eastAsia="宋体" w:hAnsi="宋体"/>
          <w:szCs w:val="21"/>
        </w:rPr>
        <w:t>解：A、不是轴对称图形，也不是中心对称图形．故错误；</w:t>
      </w:r>
    </w:p>
    <w:p w:rsidR="005A19A1" w:rsidRPr="008E42A6" w:rsidRDefault="005A19A1" w:rsidP="005A19A1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B、是轴对称图形，也是中心对称图形．故正确；</w:t>
      </w:r>
    </w:p>
    <w:p w:rsidR="005A19A1" w:rsidRPr="008E42A6" w:rsidRDefault="005A19A1" w:rsidP="005A19A1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C、是轴对称图形，不是中心对称图形．故错误；</w:t>
      </w:r>
    </w:p>
    <w:p w:rsidR="005A19A1" w:rsidRPr="008E42A6" w:rsidRDefault="005A19A1" w:rsidP="005A19A1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D、不是轴对称图形，也不是中心对称图形．故错误．</w:t>
      </w:r>
    </w:p>
    <w:p w:rsidR="005A19A1" w:rsidRPr="008E42A6" w:rsidRDefault="005A19A1" w:rsidP="005A19A1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B．</w:t>
      </w:r>
    </w:p>
    <w:p w:rsidR="00971E03" w:rsidRPr="008E42A6" w:rsidRDefault="000656D1" w:rsidP="00971E03">
      <w:pPr>
        <w:spacing w:line="360" w:lineRule="auto"/>
        <w:rPr>
          <w:szCs w:val="21"/>
        </w:rPr>
      </w:pPr>
      <w:r w:rsidRPr="008E42A6">
        <w:rPr>
          <w:rFonts w:ascii="宋体" w:eastAsia="宋体" w:hAnsi="宋体"/>
          <w:szCs w:val="21"/>
        </w:rPr>
        <w:t>【</w:t>
      </w:r>
      <w:r w:rsidRPr="008E42A6">
        <w:rPr>
          <w:rFonts w:ascii="宋体" w:eastAsia="宋体" w:hAnsi="宋体" w:hint="eastAsia"/>
          <w:szCs w:val="21"/>
        </w:rPr>
        <w:t>总结提示</w:t>
      </w:r>
      <w:r w:rsidRPr="008E42A6">
        <w:rPr>
          <w:rFonts w:ascii="宋体" w:eastAsia="宋体" w:hAnsi="宋体"/>
          <w:szCs w:val="21"/>
        </w:rPr>
        <w:t>】</w:t>
      </w:r>
      <w:r w:rsidR="00971E03" w:rsidRPr="008E42A6">
        <w:rPr>
          <w:rFonts w:ascii="宋体" w:eastAsia="宋体" w:hAnsi="宋体"/>
          <w:szCs w:val="21"/>
        </w:rPr>
        <w:t>轴对称图形的关键是寻找对称轴，图形两部分沿对称轴折叠后可重合；中心对称图形是要寻找对称中心，旋转180度后与原图重合．</w:t>
      </w:r>
    </w:p>
    <w:p w:rsidR="00F378A0" w:rsidRDefault="00F378A0" w:rsidP="00222DF2">
      <w:pPr>
        <w:rPr>
          <w:rFonts w:ascii="宋体" w:eastAsia="宋体" w:hAnsi="宋体"/>
          <w:szCs w:val="21"/>
        </w:rPr>
      </w:pPr>
    </w:p>
    <w:p w:rsidR="00222DF2" w:rsidRPr="00295F31" w:rsidRDefault="00222DF2" w:rsidP="00222DF2">
      <w:pPr>
        <w:rPr>
          <w:rFonts w:ascii="宋体" w:eastAsia="宋体" w:hAnsi="宋体"/>
          <w:b/>
          <w:sz w:val="24"/>
          <w:szCs w:val="24"/>
        </w:rPr>
      </w:pPr>
      <w:r w:rsidRPr="00295F31">
        <w:rPr>
          <w:rFonts w:ascii="宋体" w:eastAsia="宋体" w:hAnsi="宋体" w:hint="eastAsia"/>
          <w:b/>
          <w:sz w:val="24"/>
          <w:szCs w:val="24"/>
        </w:rPr>
        <w:t>知识点</w:t>
      </w:r>
      <w:r w:rsidR="00CB44A2" w:rsidRPr="00295F31">
        <w:rPr>
          <w:rFonts w:ascii="宋体" w:eastAsia="宋体" w:hAnsi="宋体" w:hint="eastAsia"/>
          <w:b/>
          <w:sz w:val="24"/>
          <w:szCs w:val="24"/>
        </w:rPr>
        <w:t>四</w:t>
      </w:r>
      <w:r w:rsidRPr="00295F31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Pr="00295F31">
        <w:rPr>
          <w:rFonts w:ascii="宋体" w:eastAsia="宋体" w:hAnsi="宋体"/>
          <w:b/>
          <w:sz w:val="24"/>
          <w:szCs w:val="24"/>
        </w:rPr>
        <w:t xml:space="preserve"> </w:t>
      </w:r>
      <w:r w:rsidRPr="00295F31">
        <w:rPr>
          <w:rFonts w:ascii="宋体" w:eastAsia="宋体" w:hAnsi="宋体" w:hint="eastAsia"/>
          <w:b/>
          <w:sz w:val="24"/>
          <w:szCs w:val="24"/>
        </w:rPr>
        <w:t>关于原点对称的点的坐标</w:t>
      </w:r>
    </w:p>
    <w:p w:rsidR="00222DF2" w:rsidRPr="00295F31" w:rsidRDefault="0081754F" w:rsidP="00222DF2">
      <w:pPr>
        <w:rPr>
          <w:rFonts w:ascii="宋体" w:eastAsia="宋体" w:hAnsi="宋体"/>
          <w:color w:val="000000" w:themeColor="text1"/>
          <w:szCs w:val="21"/>
        </w:rPr>
      </w:pPr>
      <w:r w:rsidRPr="00295F31">
        <w:rPr>
          <w:rFonts w:ascii="宋体" w:eastAsia="宋体" w:hAnsi="宋体"/>
          <w:color w:val="000000" w:themeColor="text1"/>
          <w:szCs w:val="21"/>
        </w:rPr>
        <w:tab/>
      </w:r>
      <w:r w:rsidRPr="00295F31">
        <w:rPr>
          <w:rFonts w:ascii="宋体" w:eastAsia="宋体" w:hAnsi="宋体" w:hint="eastAsia"/>
        </w:rPr>
        <w:t>在平面直角坐标系中，两个点关于原点对称时，它们的坐标符号相反，即点</w:t>
      </w:r>
      <w:r w:rsidRPr="00295F31">
        <w:rPr>
          <w:rFonts w:ascii="宋体" w:eastAsia="宋体" w:hAnsi="宋体"/>
          <w:position w:val="-14"/>
        </w:rPr>
        <w:object w:dxaOrig="800" w:dyaOrig="400">
          <v:shape id="_x0000_i1026" type="#_x0000_t75" style="width:41.5pt;height:21pt" o:ole="">
            <v:imagedata r:id="rId102" o:title=""/>
          </v:shape>
          <o:OLEObject Type="Embed" ProgID="Equation.DSMT4" ShapeID="_x0000_i1026" DrawAspect="Content" ObjectID="_1574756287" r:id="rId103"/>
        </w:object>
      </w:r>
      <w:r w:rsidRPr="00295F31">
        <w:rPr>
          <w:rFonts w:ascii="宋体" w:eastAsia="宋体" w:hAnsi="宋体"/>
        </w:rPr>
        <w:t xml:space="preserve"> </w:t>
      </w:r>
      <w:r w:rsidRPr="00295F31">
        <w:rPr>
          <w:rFonts w:ascii="宋体" w:eastAsia="宋体" w:hAnsi="宋体" w:hint="eastAsia"/>
        </w:rPr>
        <w:t>关于原点的对称点为</w:t>
      </w:r>
      <w:r w:rsidRPr="00295F31">
        <w:rPr>
          <w:rFonts w:ascii="宋体" w:eastAsia="宋体" w:hAnsi="宋体"/>
          <w:position w:val="-14"/>
        </w:rPr>
        <w:object w:dxaOrig="1120" w:dyaOrig="400">
          <v:shape id="_x0000_i1027" type="#_x0000_t75" style="width:56pt;height:21pt" o:ole="">
            <v:imagedata r:id="rId104" o:title=""/>
          </v:shape>
          <o:OLEObject Type="Embed" ProgID="Equation.DSMT4" ShapeID="_x0000_i1027" DrawAspect="Content" ObjectID="_1574756288" r:id="rId105"/>
        </w:object>
      </w:r>
      <w:r w:rsidRPr="00295F31">
        <w:rPr>
          <w:rFonts w:ascii="宋体" w:eastAsia="宋体" w:hAnsi="宋体"/>
        </w:rPr>
        <w:t xml:space="preserve"> </w:t>
      </w:r>
      <w:r w:rsidRPr="00295F31">
        <w:rPr>
          <w:rFonts w:ascii="宋体" w:eastAsia="宋体" w:hAnsi="宋体" w:hint="eastAsia"/>
        </w:rPr>
        <w:t>。</w:t>
      </w:r>
    </w:p>
    <w:p w:rsidR="00222DF2" w:rsidRPr="00295F31" w:rsidRDefault="00222DF2" w:rsidP="00222DF2">
      <w:pPr>
        <w:rPr>
          <w:rFonts w:ascii="宋体" w:eastAsia="宋体" w:hAnsi="宋体"/>
          <w:b/>
          <w:sz w:val="24"/>
          <w:szCs w:val="24"/>
        </w:rPr>
      </w:pPr>
      <w:r w:rsidRPr="00295F31">
        <w:rPr>
          <w:rFonts w:ascii="宋体" w:eastAsia="宋体" w:hAnsi="宋体" w:hint="eastAsia"/>
          <w:b/>
          <w:sz w:val="24"/>
          <w:szCs w:val="24"/>
        </w:rPr>
        <w:t>题型</w:t>
      </w:r>
      <w:proofErr w:type="gramStart"/>
      <w:r w:rsidRPr="00295F31">
        <w:rPr>
          <w:rFonts w:ascii="宋体" w:eastAsia="宋体" w:hAnsi="宋体" w:hint="eastAsia"/>
          <w:b/>
          <w:sz w:val="24"/>
          <w:szCs w:val="24"/>
        </w:rPr>
        <w:t>一</w:t>
      </w:r>
      <w:proofErr w:type="gramEnd"/>
      <w:r w:rsidRPr="00295F31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Pr="00295F31">
        <w:rPr>
          <w:rFonts w:ascii="宋体" w:eastAsia="宋体" w:hAnsi="宋体"/>
          <w:b/>
          <w:sz w:val="24"/>
          <w:szCs w:val="24"/>
        </w:rPr>
        <w:t xml:space="preserve"> </w:t>
      </w:r>
      <w:r w:rsidR="0081754F" w:rsidRPr="00295F31">
        <w:rPr>
          <w:rFonts w:ascii="宋体" w:eastAsia="宋体" w:hAnsi="宋体" w:hint="eastAsia"/>
          <w:b/>
          <w:sz w:val="24"/>
          <w:szCs w:val="24"/>
        </w:rPr>
        <w:t>求已知点关于原点的对称点的坐标</w:t>
      </w:r>
    </w:p>
    <w:p w:rsidR="00CB44A2" w:rsidRPr="008E42A6" w:rsidRDefault="00222DF2" w:rsidP="00CB44A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例</w:t>
      </w:r>
      <w:r w:rsidRPr="008E42A6">
        <w:rPr>
          <w:rFonts w:ascii="宋体" w:eastAsia="宋体" w:hAnsi="宋体"/>
          <w:b/>
          <w:szCs w:val="21"/>
        </w:rPr>
        <w:t>4-</w:t>
      </w:r>
      <w:r w:rsidRPr="008E42A6">
        <w:rPr>
          <w:rFonts w:ascii="宋体" w:eastAsia="宋体" w:hAnsi="宋体" w:hint="eastAsia"/>
          <w:b/>
          <w:szCs w:val="21"/>
        </w:rPr>
        <w:t>1</w:t>
      </w:r>
      <w:r w:rsidRPr="008E42A6">
        <w:rPr>
          <w:rFonts w:ascii="宋体" w:eastAsia="宋体" w:hAnsi="宋体"/>
          <w:b/>
          <w:szCs w:val="21"/>
        </w:rPr>
        <w:t xml:space="preserve">  </w:t>
      </w:r>
      <w:r w:rsidR="00CB44A2" w:rsidRPr="008E42A6">
        <w:rPr>
          <w:rFonts w:ascii="宋体" w:eastAsia="宋体" w:hAnsi="宋体"/>
          <w:szCs w:val="21"/>
        </w:rPr>
        <w:t>在平面直角坐标系中，点</w:t>
      </w:r>
      <w:r w:rsidR="00825A40" w:rsidRPr="008E42A6">
        <w:rPr>
          <w:rFonts w:ascii="宋体" w:eastAsia="宋体" w:hAnsi="宋体"/>
          <w:position w:val="-14"/>
          <w:szCs w:val="21"/>
        </w:rPr>
        <w:object w:dxaOrig="700" w:dyaOrig="400">
          <v:shape id="_x0000_i1028" type="#_x0000_t75" style="width:35pt;height:20pt" o:ole="">
            <v:imagedata r:id="rId106" o:title=""/>
          </v:shape>
          <o:OLEObject Type="Embed" ProgID="Equation.DSMT4" ShapeID="_x0000_i1028" DrawAspect="Content" ObjectID="_1574756289" r:id="rId107"/>
        </w:object>
      </w:r>
      <w:r w:rsidR="00CB44A2" w:rsidRPr="008E42A6">
        <w:rPr>
          <w:rFonts w:ascii="宋体" w:eastAsia="宋体" w:hAnsi="宋体"/>
          <w:szCs w:val="21"/>
        </w:rPr>
        <w:t>关于原点对称的点是（  ）</w:t>
      </w:r>
    </w:p>
    <w:p w:rsidR="00222DF2" w:rsidRPr="008E42A6" w:rsidRDefault="00CB44A2" w:rsidP="00222DF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lastRenderedPageBreak/>
        <w:t>A．</w:t>
      </w:r>
      <w:r w:rsidR="00825A40" w:rsidRPr="008E42A6">
        <w:rPr>
          <w:rFonts w:ascii="宋体" w:eastAsia="宋体" w:hAnsi="宋体"/>
          <w:position w:val="-14"/>
          <w:szCs w:val="21"/>
        </w:rPr>
        <w:object w:dxaOrig="680" w:dyaOrig="400">
          <v:shape id="_x0000_i1029" type="#_x0000_t75" style="width:34pt;height:20pt" o:ole="">
            <v:imagedata r:id="rId108" o:title=""/>
          </v:shape>
          <o:OLEObject Type="Embed" ProgID="Equation.DSMT4" ShapeID="_x0000_i1029" DrawAspect="Content" ObjectID="_1574756290" r:id="rId109"/>
        </w:object>
      </w:r>
      <w:r w:rsidR="00825A40" w:rsidRPr="008E42A6">
        <w:rPr>
          <w:rFonts w:ascii="宋体" w:eastAsia="宋体" w:hAnsi="宋体"/>
          <w:szCs w:val="21"/>
        </w:rPr>
        <w:t xml:space="preserve">   </w:t>
      </w:r>
      <w:r w:rsidRPr="008E42A6">
        <w:rPr>
          <w:rFonts w:ascii="宋体" w:eastAsia="宋体" w:hAnsi="宋体"/>
          <w:szCs w:val="21"/>
        </w:rPr>
        <w:tab/>
      </w:r>
      <w:r w:rsidR="00825A40" w:rsidRPr="008E42A6">
        <w:rPr>
          <w:rFonts w:ascii="宋体" w:eastAsia="宋体" w:hAnsi="宋体"/>
          <w:szCs w:val="21"/>
        </w:rPr>
        <w:t xml:space="preserve">  </w:t>
      </w:r>
      <w:r w:rsidRPr="008E42A6">
        <w:rPr>
          <w:rFonts w:ascii="宋体" w:eastAsia="宋体" w:hAnsi="宋体"/>
          <w:szCs w:val="21"/>
        </w:rPr>
        <w:t>B．</w:t>
      </w:r>
      <w:r w:rsidR="00825A40" w:rsidRPr="008E42A6">
        <w:rPr>
          <w:rFonts w:ascii="宋体" w:eastAsia="宋体" w:hAnsi="宋体"/>
          <w:position w:val="-14"/>
          <w:szCs w:val="21"/>
        </w:rPr>
        <w:object w:dxaOrig="880" w:dyaOrig="400">
          <v:shape id="_x0000_i1030" type="#_x0000_t75" style="width:44pt;height:20pt" o:ole="">
            <v:imagedata r:id="rId110" o:title=""/>
          </v:shape>
          <o:OLEObject Type="Embed" ProgID="Equation.DSMT4" ShapeID="_x0000_i1030" DrawAspect="Content" ObjectID="_1574756291" r:id="rId111"/>
        </w:object>
      </w:r>
      <w:r w:rsidR="00825A40" w:rsidRPr="008E42A6">
        <w:rPr>
          <w:rFonts w:ascii="宋体" w:eastAsia="宋体" w:hAnsi="宋体"/>
          <w:szCs w:val="21"/>
        </w:rPr>
        <w:t xml:space="preserve">    </w:t>
      </w:r>
      <w:r w:rsidRPr="008E42A6">
        <w:rPr>
          <w:rFonts w:ascii="宋体" w:eastAsia="宋体" w:hAnsi="宋体"/>
          <w:szCs w:val="21"/>
        </w:rPr>
        <w:tab/>
        <w:t>C．</w:t>
      </w:r>
      <w:r w:rsidR="00825A40" w:rsidRPr="008E42A6">
        <w:rPr>
          <w:rFonts w:ascii="宋体" w:eastAsia="宋体" w:hAnsi="宋体"/>
          <w:position w:val="-14"/>
          <w:szCs w:val="21"/>
        </w:rPr>
        <w:object w:dxaOrig="740" w:dyaOrig="400">
          <v:shape id="_x0000_i1031" type="#_x0000_t75" style="width:36.5pt;height:20pt" o:ole="">
            <v:imagedata r:id="rId112" o:title=""/>
          </v:shape>
          <o:OLEObject Type="Embed" ProgID="Equation.DSMT4" ShapeID="_x0000_i1031" DrawAspect="Content" ObjectID="_1574756292" r:id="rId113"/>
        </w:object>
      </w:r>
      <w:r w:rsidR="00825A40" w:rsidRPr="008E42A6">
        <w:rPr>
          <w:rFonts w:ascii="宋体" w:eastAsia="宋体" w:hAnsi="宋体"/>
          <w:szCs w:val="21"/>
        </w:rPr>
        <w:t xml:space="preserve">      </w:t>
      </w:r>
      <w:r w:rsidRPr="008E42A6">
        <w:rPr>
          <w:rFonts w:ascii="宋体" w:eastAsia="宋体" w:hAnsi="宋体"/>
          <w:szCs w:val="21"/>
        </w:rPr>
        <w:tab/>
        <w:t>D．</w:t>
      </w:r>
      <w:r w:rsidR="00825A40" w:rsidRPr="008E42A6">
        <w:rPr>
          <w:rFonts w:ascii="宋体" w:eastAsia="宋体" w:hAnsi="宋体"/>
          <w:position w:val="-14"/>
          <w:szCs w:val="21"/>
        </w:rPr>
        <w:object w:dxaOrig="540" w:dyaOrig="400">
          <v:shape id="_x0000_i1032" type="#_x0000_t75" style="width:27pt;height:20pt" o:ole="">
            <v:imagedata r:id="rId114" o:title=""/>
          </v:shape>
          <o:OLEObject Type="Embed" ProgID="Equation.DSMT4" ShapeID="_x0000_i1032" DrawAspect="Content" ObjectID="_1574756293" r:id="rId115"/>
        </w:object>
      </w:r>
    </w:p>
    <w:p w:rsidR="00222DF2" w:rsidRPr="008E42A6" w:rsidRDefault="00222DF2" w:rsidP="00222DF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</w:t>
      </w:r>
      <w:r w:rsidRPr="008E42A6">
        <w:rPr>
          <w:rFonts w:ascii="宋体" w:eastAsia="宋体" w:hAnsi="宋体" w:hint="eastAsia"/>
          <w:szCs w:val="21"/>
        </w:rPr>
        <w:t>思路分析</w:t>
      </w:r>
      <w:r w:rsidRPr="008E42A6">
        <w:rPr>
          <w:rFonts w:ascii="宋体" w:eastAsia="宋体" w:hAnsi="宋体"/>
          <w:szCs w:val="21"/>
        </w:rPr>
        <w:t>】</w:t>
      </w:r>
      <w:r w:rsidR="00CB44A2" w:rsidRPr="008E42A6">
        <w:rPr>
          <w:rFonts w:ascii="宋体" w:eastAsia="宋体" w:hAnsi="宋体"/>
          <w:szCs w:val="21"/>
        </w:rPr>
        <w:t>根据关于原点对称的点的横坐标与纵坐标都互为相反数解答．</w:t>
      </w:r>
    </w:p>
    <w:p w:rsidR="00CB44A2" w:rsidRPr="008E42A6" w:rsidRDefault="00222DF2" w:rsidP="00CB44A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CB44A2" w:rsidRPr="008E42A6">
        <w:rPr>
          <w:rFonts w:ascii="宋体" w:eastAsia="宋体" w:hAnsi="宋体"/>
          <w:szCs w:val="21"/>
        </w:rPr>
        <w:t>点</w:t>
      </w:r>
      <w:r w:rsidR="00825A40" w:rsidRPr="008E42A6">
        <w:rPr>
          <w:rFonts w:ascii="宋体" w:eastAsia="宋体" w:hAnsi="宋体"/>
          <w:position w:val="-14"/>
          <w:szCs w:val="21"/>
        </w:rPr>
        <w:object w:dxaOrig="740" w:dyaOrig="400">
          <v:shape id="_x0000_i1033" type="#_x0000_t75" style="width:36.5pt;height:20pt" o:ole="">
            <v:imagedata r:id="rId116" o:title=""/>
          </v:shape>
          <o:OLEObject Type="Embed" ProgID="Equation.DSMT4" ShapeID="_x0000_i1033" DrawAspect="Content" ObjectID="_1574756294" r:id="rId117"/>
        </w:object>
      </w:r>
      <w:r w:rsidR="00CB44A2" w:rsidRPr="008E42A6">
        <w:rPr>
          <w:rFonts w:ascii="宋体" w:eastAsia="宋体" w:hAnsi="宋体"/>
          <w:szCs w:val="21"/>
        </w:rPr>
        <w:t>关于原点对称的点的坐标是</w:t>
      </w:r>
      <w:r w:rsidR="00825A40" w:rsidRPr="008E42A6">
        <w:rPr>
          <w:rFonts w:ascii="宋体" w:eastAsia="宋体" w:hAnsi="宋体"/>
          <w:position w:val="-14"/>
          <w:szCs w:val="21"/>
        </w:rPr>
        <w:object w:dxaOrig="680" w:dyaOrig="400">
          <v:shape id="_x0000_i1034" type="#_x0000_t75" style="width:34pt;height:20pt" o:ole="">
            <v:imagedata r:id="rId118" o:title=""/>
          </v:shape>
          <o:OLEObject Type="Embed" ProgID="Equation.DSMT4" ShapeID="_x0000_i1034" DrawAspect="Content" ObjectID="_1574756295" r:id="rId119"/>
        </w:object>
      </w:r>
      <w:r w:rsidR="00CB44A2" w:rsidRPr="008E42A6">
        <w:rPr>
          <w:rFonts w:ascii="宋体" w:eastAsia="宋体" w:hAnsi="宋体"/>
          <w:szCs w:val="21"/>
        </w:rPr>
        <w:t>，</w:t>
      </w:r>
    </w:p>
    <w:p w:rsidR="00CB44A2" w:rsidRPr="008E42A6" w:rsidRDefault="00CB44A2" w:rsidP="00CB44A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：A．</w:t>
      </w:r>
    </w:p>
    <w:p w:rsidR="00295F31" w:rsidRPr="008E42A6" w:rsidRDefault="00295F31" w:rsidP="00CB44A2">
      <w:pPr>
        <w:spacing w:line="360" w:lineRule="auto"/>
        <w:rPr>
          <w:rFonts w:ascii="宋体" w:eastAsia="宋体" w:hAnsi="宋体"/>
          <w:szCs w:val="21"/>
        </w:rPr>
      </w:pPr>
    </w:p>
    <w:p w:rsidR="00CB44A2" w:rsidRPr="008E42A6" w:rsidRDefault="00222DF2" w:rsidP="00CB44A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配套练习</w:t>
      </w:r>
      <w:r w:rsidRPr="008E42A6">
        <w:rPr>
          <w:rFonts w:ascii="宋体" w:eastAsia="宋体" w:hAnsi="宋体"/>
          <w:b/>
          <w:szCs w:val="21"/>
        </w:rPr>
        <w:t>4-1</w:t>
      </w:r>
      <w:r w:rsidRPr="008E42A6">
        <w:rPr>
          <w:rFonts w:ascii="宋体" w:eastAsia="宋体" w:hAnsi="宋体" w:hint="eastAsia"/>
          <w:szCs w:val="21"/>
        </w:rPr>
        <w:t xml:space="preserve"> </w:t>
      </w:r>
      <w:r w:rsidRPr="008E42A6">
        <w:rPr>
          <w:rFonts w:ascii="宋体" w:eastAsia="宋体" w:hAnsi="宋体"/>
          <w:szCs w:val="21"/>
        </w:rPr>
        <w:t xml:space="preserve"> </w:t>
      </w:r>
      <w:r w:rsidR="00CB44A2" w:rsidRPr="008E42A6">
        <w:rPr>
          <w:rFonts w:ascii="宋体" w:eastAsia="宋体" w:hAnsi="宋体"/>
          <w:szCs w:val="21"/>
        </w:rPr>
        <w:t>在平面直角坐标系中，点</w:t>
      </w:r>
      <w:r w:rsidR="0096574C" w:rsidRPr="008E42A6">
        <w:rPr>
          <w:rFonts w:ascii="宋体" w:eastAsia="宋体" w:hAnsi="宋体"/>
          <w:position w:val="-14"/>
          <w:szCs w:val="21"/>
        </w:rPr>
        <w:object w:dxaOrig="700" w:dyaOrig="400">
          <v:shape id="_x0000_i1035" type="#_x0000_t75" style="width:35pt;height:20pt" o:ole="">
            <v:imagedata r:id="rId120" o:title=""/>
          </v:shape>
          <o:OLEObject Type="Embed" ProgID="Equation.DSMT4" ShapeID="_x0000_i1035" DrawAspect="Content" ObjectID="_1574756296" r:id="rId121"/>
        </w:object>
      </w:r>
      <w:r w:rsidR="00CB44A2" w:rsidRPr="008E42A6">
        <w:rPr>
          <w:rFonts w:ascii="宋体" w:eastAsia="宋体" w:hAnsi="宋体"/>
          <w:szCs w:val="21"/>
        </w:rPr>
        <w:t>关于原点的对称点</w:t>
      </w:r>
      <w:r w:rsidR="0096574C" w:rsidRPr="008E42A6">
        <w:rPr>
          <w:rFonts w:ascii="宋体" w:eastAsia="宋体" w:hAnsi="宋体"/>
          <w:position w:val="-4"/>
          <w:szCs w:val="21"/>
        </w:rPr>
        <w:object w:dxaOrig="279" w:dyaOrig="260">
          <v:shape id="_x0000_i1036" type="#_x0000_t75" style="width:14pt;height:13pt" o:ole="">
            <v:imagedata r:id="rId122" o:title=""/>
          </v:shape>
          <o:OLEObject Type="Embed" ProgID="Equation.DSMT4" ShapeID="_x0000_i1036" DrawAspect="Content" ObjectID="_1574756297" r:id="rId123"/>
        </w:object>
      </w:r>
      <w:r w:rsidR="00CB44A2" w:rsidRPr="008E42A6">
        <w:rPr>
          <w:rFonts w:ascii="宋体" w:eastAsia="宋体" w:hAnsi="宋体"/>
          <w:szCs w:val="21"/>
        </w:rPr>
        <w:t>的坐标是（  ）</w:t>
      </w:r>
    </w:p>
    <w:p w:rsidR="00CB44A2" w:rsidRPr="008E42A6" w:rsidRDefault="00CB44A2" w:rsidP="00CB44A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A．</w:t>
      </w:r>
      <w:r w:rsidR="0096574C" w:rsidRPr="008E42A6">
        <w:rPr>
          <w:rFonts w:ascii="宋体" w:eastAsia="宋体" w:hAnsi="宋体"/>
          <w:position w:val="-14"/>
          <w:szCs w:val="21"/>
        </w:rPr>
        <w:object w:dxaOrig="520" w:dyaOrig="400">
          <v:shape id="_x0000_i1037" type="#_x0000_t75" style="width:26pt;height:20pt" o:ole="">
            <v:imagedata r:id="rId124" o:title=""/>
          </v:shape>
          <o:OLEObject Type="Embed" ProgID="Equation.DSMT4" ShapeID="_x0000_i1037" DrawAspect="Content" ObjectID="_1574756298" r:id="rId125"/>
        </w:object>
      </w:r>
      <w:r w:rsidRPr="008E42A6">
        <w:rPr>
          <w:rFonts w:ascii="宋体" w:eastAsia="宋体" w:hAnsi="宋体"/>
          <w:szCs w:val="21"/>
        </w:rPr>
        <w:tab/>
      </w:r>
      <w:r w:rsidR="0096574C" w:rsidRPr="008E42A6">
        <w:rPr>
          <w:rFonts w:ascii="宋体" w:eastAsia="宋体" w:hAnsi="宋体"/>
          <w:szCs w:val="21"/>
        </w:rPr>
        <w:t xml:space="preserve">       </w:t>
      </w:r>
      <w:r w:rsidRPr="008E42A6">
        <w:rPr>
          <w:rFonts w:ascii="宋体" w:eastAsia="宋体" w:hAnsi="宋体"/>
          <w:szCs w:val="21"/>
        </w:rPr>
        <w:t>B．</w:t>
      </w:r>
      <w:r w:rsidR="0096574C" w:rsidRPr="008E42A6">
        <w:rPr>
          <w:rFonts w:ascii="宋体" w:eastAsia="宋体" w:hAnsi="宋体"/>
          <w:position w:val="-14"/>
          <w:szCs w:val="21"/>
        </w:rPr>
        <w:object w:dxaOrig="680" w:dyaOrig="400">
          <v:shape id="_x0000_i1038" type="#_x0000_t75" style="width:34pt;height:20pt" o:ole="">
            <v:imagedata r:id="rId126" o:title=""/>
          </v:shape>
          <o:OLEObject Type="Embed" ProgID="Equation.DSMT4" ShapeID="_x0000_i1038" DrawAspect="Content" ObjectID="_1574756299" r:id="rId127"/>
        </w:object>
      </w:r>
      <w:r w:rsidR="0096574C" w:rsidRPr="008E42A6">
        <w:rPr>
          <w:rFonts w:ascii="宋体" w:eastAsia="宋体" w:hAnsi="宋体"/>
          <w:szCs w:val="21"/>
        </w:rPr>
        <w:t xml:space="preserve">     </w:t>
      </w:r>
      <w:r w:rsidRPr="008E42A6">
        <w:rPr>
          <w:rFonts w:ascii="宋体" w:eastAsia="宋体" w:hAnsi="宋体"/>
          <w:szCs w:val="21"/>
        </w:rPr>
        <w:tab/>
        <w:t>C．</w:t>
      </w:r>
      <w:r w:rsidR="0096574C" w:rsidRPr="008E42A6">
        <w:rPr>
          <w:rFonts w:ascii="宋体" w:eastAsia="宋体" w:hAnsi="宋体"/>
          <w:position w:val="-14"/>
          <w:szCs w:val="21"/>
        </w:rPr>
        <w:object w:dxaOrig="720" w:dyaOrig="400">
          <v:shape id="_x0000_i1039" type="#_x0000_t75" style="width:36.5pt;height:20pt" o:ole="">
            <v:imagedata r:id="rId128" o:title=""/>
          </v:shape>
          <o:OLEObject Type="Embed" ProgID="Equation.DSMT4" ShapeID="_x0000_i1039" DrawAspect="Content" ObjectID="_1574756300" r:id="rId129"/>
        </w:object>
      </w:r>
      <w:r w:rsidR="0096574C" w:rsidRPr="008E42A6">
        <w:rPr>
          <w:rFonts w:ascii="宋体" w:eastAsia="宋体" w:hAnsi="宋体"/>
          <w:szCs w:val="21"/>
        </w:rPr>
        <w:t xml:space="preserve">       </w:t>
      </w:r>
      <w:r w:rsidRPr="008E42A6">
        <w:rPr>
          <w:rFonts w:ascii="宋体" w:eastAsia="宋体" w:hAnsi="宋体"/>
          <w:szCs w:val="21"/>
        </w:rPr>
        <w:tab/>
        <w:t>D．</w:t>
      </w:r>
      <w:r w:rsidR="0096574C" w:rsidRPr="008E42A6">
        <w:rPr>
          <w:rFonts w:ascii="宋体" w:eastAsia="宋体" w:hAnsi="宋体"/>
          <w:position w:val="-14"/>
          <w:szCs w:val="21"/>
        </w:rPr>
        <w:object w:dxaOrig="880" w:dyaOrig="400">
          <v:shape id="_x0000_i1040" type="#_x0000_t75" style="width:44pt;height:20pt" o:ole="">
            <v:imagedata r:id="rId130" o:title=""/>
          </v:shape>
          <o:OLEObject Type="Embed" ProgID="Equation.DSMT4" ShapeID="_x0000_i1040" DrawAspect="Content" ObjectID="_1574756301" r:id="rId131"/>
        </w:object>
      </w:r>
    </w:p>
    <w:p w:rsidR="00CB44A2" w:rsidRPr="008E42A6" w:rsidRDefault="00222DF2" w:rsidP="00CB44A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</w:t>
      </w:r>
      <w:r w:rsidRPr="008E42A6">
        <w:rPr>
          <w:rFonts w:ascii="宋体" w:eastAsia="宋体" w:hAnsi="宋体" w:hint="eastAsia"/>
          <w:szCs w:val="21"/>
        </w:rPr>
        <w:t>思路分析</w:t>
      </w:r>
      <w:r w:rsidRPr="008E42A6">
        <w:rPr>
          <w:rFonts w:ascii="宋体" w:eastAsia="宋体" w:hAnsi="宋体"/>
          <w:szCs w:val="21"/>
        </w:rPr>
        <w:t>】</w:t>
      </w:r>
      <w:r w:rsidR="00CB44A2" w:rsidRPr="008E42A6">
        <w:rPr>
          <w:rFonts w:ascii="宋体" w:eastAsia="宋体" w:hAnsi="宋体"/>
          <w:szCs w:val="21"/>
        </w:rPr>
        <w:t>关于原点对称的点，横坐标与纵坐标都互为相反数，可得答案．</w:t>
      </w:r>
    </w:p>
    <w:p w:rsidR="00CB44A2" w:rsidRPr="008E42A6" w:rsidRDefault="00222DF2" w:rsidP="00CB44A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CB44A2" w:rsidRPr="008E42A6">
        <w:rPr>
          <w:rFonts w:ascii="宋体" w:eastAsia="宋体" w:hAnsi="宋体"/>
          <w:szCs w:val="21"/>
        </w:rPr>
        <w:t>解：点</w:t>
      </w:r>
      <w:r w:rsidR="0096574C" w:rsidRPr="008E42A6">
        <w:rPr>
          <w:rFonts w:ascii="宋体" w:eastAsia="宋体" w:hAnsi="宋体"/>
          <w:position w:val="-14"/>
          <w:szCs w:val="21"/>
        </w:rPr>
        <w:object w:dxaOrig="700" w:dyaOrig="400">
          <v:shape id="_x0000_i1041" type="#_x0000_t75" style="width:35pt;height:20pt" o:ole="">
            <v:imagedata r:id="rId132" o:title=""/>
          </v:shape>
          <o:OLEObject Type="Embed" ProgID="Equation.DSMT4" ShapeID="_x0000_i1041" DrawAspect="Content" ObjectID="_1574756302" r:id="rId133"/>
        </w:object>
      </w:r>
      <w:r w:rsidR="00CB44A2" w:rsidRPr="008E42A6">
        <w:rPr>
          <w:rFonts w:ascii="宋体" w:eastAsia="宋体" w:hAnsi="宋体"/>
          <w:szCs w:val="21"/>
        </w:rPr>
        <w:t xml:space="preserve">关于原点的对称点 </w:t>
      </w:r>
      <w:r w:rsidR="0096574C" w:rsidRPr="008E42A6">
        <w:rPr>
          <w:rFonts w:ascii="宋体" w:eastAsia="宋体" w:hAnsi="宋体"/>
          <w:position w:val="-4"/>
          <w:szCs w:val="21"/>
        </w:rPr>
        <w:object w:dxaOrig="279" w:dyaOrig="260">
          <v:shape id="_x0000_i1042" type="#_x0000_t75" style="width:14pt;height:13pt" o:ole="">
            <v:imagedata r:id="rId134" o:title=""/>
          </v:shape>
          <o:OLEObject Type="Embed" ProgID="Equation.DSMT4" ShapeID="_x0000_i1042" DrawAspect="Content" ObjectID="_1574756303" r:id="rId135"/>
        </w:object>
      </w:r>
      <w:r w:rsidR="00CB44A2" w:rsidRPr="008E42A6">
        <w:rPr>
          <w:rFonts w:ascii="宋体" w:eastAsia="宋体" w:hAnsi="宋体"/>
          <w:szCs w:val="21"/>
        </w:rPr>
        <w:t>的坐标是</w:t>
      </w:r>
      <w:r w:rsidR="0096574C" w:rsidRPr="008E42A6">
        <w:rPr>
          <w:rFonts w:ascii="宋体" w:eastAsia="宋体" w:hAnsi="宋体"/>
          <w:position w:val="-14"/>
          <w:szCs w:val="21"/>
        </w:rPr>
        <w:object w:dxaOrig="880" w:dyaOrig="400">
          <v:shape id="_x0000_i1043" type="#_x0000_t75" style="width:44pt;height:20pt" o:ole="">
            <v:imagedata r:id="rId136" o:title=""/>
          </v:shape>
          <o:OLEObject Type="Embed" ProgID="Equation.DSMT4" ShapeID="_x0000_i1043" DrawAspect="Content" ObjectID="_1574756304" r:id="rId137"/>
        </w:object>
      </w:r>
      <w:r w:rsidR="00CB44A2" w:rsidRPr="008E42A6">
        <w:rPr>
          <w:rFonts w:ascii="宋体" w:eastAsia="宋体" w:hAnsi="宋体"/>
          <w:szCs w:val="21"/>
        </w:rPr>
        <w:t>，</w:t>
      </w:r>
    </w:p>
    <w:p w:rsidR="00CB44A2" w:rsidRPr="008E42A6" w:rsidRDefault="00CB44A2" w:rsidP="00CB44A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：D．</w:t>
      </w:r>
    </w:p>
    <w:p w:rsidR="00184B84" w:rsidRPr="00295F31" w:rsidRDefault="00184B84" w:rsidP="00CB44A2">
      <w:pPr>
        <w:spacing w:line="360" w:lineRule="auto"/>
        <w:rPr>
          <w:rFonts w:ascii="宋体" w:eastAsia="宋体" w:hAnsi="宋体"/>
          <w:szCs w:val="21"/>
        </w:rPr>
      </w:pPr>
    </w:p>
    <w:p w:rsidR="00184B84" w:rsidRPr="00494992" w:rsidRDefault="00184B84" w:rsidP="00184B84">
      <w:pPr>
        <w:rPr>
          <w:rFonts w:ascii="宋体" w:eastAsia="宋体" w:hAnsi="宋体"/>
          <w:b/>
          <w:sz w:val="24"/>
          <w:szCs w:val="24"/>
        </w:rPr>
      </w:pPr>
      <w:r w:rsidRPr="00494992">
        <w:rPr>
          <w:rFonts w:ascii="宋体" w:eastAsia="宋体" w:hAnsi="宋体" w:hint="eastAsia"/>
          <w:b/>
          <w:sz w:val="24"/>
          <w:szCs w:val="24"/>
        </w:rPr>
        <w:t xml:space="preserve">题型二 </w:t>
      </w:r>
      <w:r w:rsidRPr="00494992">
        <w:rPr>
          <w:rFonts w:ascii="宋体" w:eastAsia="宋体" w:hAnsi="宋体"/>
          <w:b/>
          <w:sz w:val="24"/>
          <w:szCs w:val="24"/>
        </w:rPr>
        <w:t xml:space="preserve"> </w:t>
      </w:r>
      <w:r w:rsidRPr="00494992">
        <w:rPr>
          <w:rFonts w:ascii="宋体" w:eastAsia="宋体" w:hAnsi="宋体" w:hint="eastAsia"/>
          <w:b/>
          <w:sz w:val="24"/>
          <w:szCs w:val="24"/>
        </w:rPr>
        <w:t>已知两点关于原点中心对称求待定字母或式子的值</w:t>
      </w:r>
    </w:p>
    <w:p w:rsidR="0053185D" w:rsidRPr="008E42A6" w:rsidRDefault="00184B84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例</w:t>
      </w:r>
      <w:r w:rsidRPr="008E42A6">
        <w:rPr>
          <w:rFonts w:ascii="宋体" w:eastAsia="宋体" w:hAnsi="宋体"/>
          <w:b/>
          <w:szCs w:val="21"/>
        </w:rPr>
        <w:t>4-</w:t>
      </w:r>
      <w:r w:rsidR="00E0191E" w:rsidRPr="008E42A6">
        <w:rPr>
          <w:rFonts w:ascii="宋体" w:eastAsia="宋体" w:hAnsi="宋体"/>
          <w:b/>
          <w:szCs w:val="21"/>
        </w:rPr>
        <w:t>2</w:t>
      </w:r>
      <w:r w:rsidRPr="008E42A6">
        <w:rPr>
          <w:rFonts w:ascii="宋体" w:eastAsia="宋体" w:hAnsi="宋体"/>
          <w:b/>
          <w:szCs w:val="21"/>
        </w:rPr>
        <w:t xml:space="preserve">  </w:t>
      </w:r>
      <w:r w:rsidR="0053185D" w:rsidRPr="008E42A6">
        <w:rPr>
          <w:rFonts w:ascii="宋体" w:eastAsia="宋体" w:hAnsi="宋体"/>
          <w:szCs w:val="21"/>
        </w:rPr>
        <w:t>若点</w:t>
      </w:r>
      <w:r w:rsidR="00343F3D" w:rsidRPr="008E42A6">
        <w:rPr>
          <w:rFonts w:ascii="宋体" w:eastAsia="宋体" w:hAnsi="宋体"/>
          <w:position w:val="-14"/>
          <w:szCs w:val="21"/>
        </w:rPr>
        <w:object w:dxaOrig="1480" w:dyaOrig="400">
          <v:shape id="_x0000_i1044" type="#_x0000_t75" style="width:74pt;height:20pt" o:ole="">
            <v:imagedata r:id="rId138" o:title=""/>
          </v:shape>
          <o:OLEObject Type="Embed" ProgID="Equation.DSMT4" ShapeID="_x0000_i1044" DrawAspect="Content" ObjectID="_1574756305" r:id="rId139"/>
        </w:object>
      </w:r>
      <w:r w:rsidR="0053185D" w:rsidRPr="008E42A6">
        <w:rPr>
          <w:rFonts w:ascii="宋体" w:eastAsia="宋体" w:hAnsi="宋体"/>
          <w:szCs w:val="21"/>
        </w:rPr>
        <w:t>关于原点的对称点</w:t>
      </w:r>
      <w:r w:rsidR="00343F3D" w:rsidRPr="008E42A6">
        <w:rPr>
          <w:rFonts w:ascii="宋体" w:eastAsia="宋体" w:hAnsi="宋体"/>
          <w:position w:val="-4"/>
          <w:szCs w:val="21"/>
        </w:rPr>
        <w:object w:dxaOrig="240" w:dyaOrig="260">
          <v:shape id="_x0000_i1045" type="#_x0000_t75" style="width:11.5pt;height:13pt" o:ole="">
            <v:imagedata r:id="rId140" o:title=""/>
          </v:shape>
          <o:OLEObject Type="Embed" ProgID="Equation.DSMT4" ShapeID="_x0000_i1045" DrawAspect="Content" ObjectID="_1574756306" r:id="rId141"/>
        </w:object>
      </w:r>
      <w:r w:rsidR="0053185D" w:rsidRPr="008E42A6">
        <w:rPr>
          <w:rFonts w:ascii="宋体" w:eastAsia="宋体" w:hAnsi="宋体"/>
          <w:szCs w:val="21"/>
        </w:rPr>
        <w:t>的坐标是</w:t>
      </w:r>
      <w:r w:rsidR="00343F3D" w:rsidRPr="008E42A6">
        <w:rPr>
          <w:rFonts w:ascii="宋体" w:eastAsia="宋体" w:hAnsi="宋体"/>
          <w:position w:val="-14"/>
          <w:szCs w:val="21"/>
        </w:rPr>
        <w:object w:dxaOrig="700" w:dyaOrig="400">
          <v:shape id="_x0000_i1046" type="#_x0000_t75" style="width:35pt;height:20pt" o:ole="">
            <v:imagedata r:id="rId142" o:title=""/>
          </v:shape>
          <o:OLEObject Type="Embed" ProgID="Equation.DSMT4" ShapeID="_x0000_i1046" DrawAspect="Content" ObjectID="_1574756307" r:id="rId143"/>
        </w:object>
      </w:r>
      <w:r w:rsidR="0053185D" w:rsidRPr="008E42A6">
        <w:rPr>
          <w:rFonts w:ascii="宋体" w:eastAsia="宋体" w:hAnsi="宋体"/>
          <w:szCs w:val="21"/>
        </w:rPr>
        <w:t>，则</w:t>
      </w:r>
      <w:r w:rsidR="00343F3D" w:rsidRPr="008E42A6">
        <w:rPr>
          <w:rFonts w:ascii="宋体" w:eastAsia="宋体" w:hAnsi="宋体"/>
          <w:position w:val="-6"/>
          <w:szCs w:val="21"/>
        </w:rPr>
        <w:object w:dxaOrig="260" w:dyaOrig="220">
          <v:shape id="_x0000_i1047" type="#_x0000_t75" style="width:13pt;height:10.5pt" o:ole="">
            <v:imagedata r:id="rId144" o:title=""/>
          </v:shape>
          <o:OLEObject Type="Embed" ProgID="Equation.DSMT4" ShapeID="_x0000_i1047" DrawAspect="Content" ObjectID="_1574756308" r:id="rId145"/>
        </w:object>
      </w:r>
      <w:r w:rsidR="0053185D" w:rsidRPr="008E42A6">
        <w:rPr>
          <w:rFonts w:ascii="宋体" w:eastAsia="宋体" w:hAnsi="宋体"/>
          <w:szCs w:val="21"/>
        </w:rPr>
        <w:t>，</w:t>
      </w:r>
      <w:r w:rsidR="00343F3D" w:rsidRPr="008E42A6">
        <w:rPr>
          <w:rFonts w:ascii="宋体" w:eastAsia="宋体" w:hAnsi="宋体"/>
          <w:position w:val="-6"/>
          <w:szCs w:val="21"/>
        </w:rPr>
        <w:object w:dxaOrig="200" w:dyaOrig="220">
          <v:shape id="_x0000_i1048" type="#_x0000_t75" style="width:9.5pt;height:10.5pt" o:ole="">
            <v:imagedata r:id="rId146" o:title=""/>
          </v:shape>
          <o:OLEObject Type="Embed" ProgID="Equation.DSMT4" ShapeID="_x0000_i1048" DrawAspect="Content" ObjectID="_1574756309" r:id="rId147"/>
        </w:object>
      </w:r>
      <w:r w:rsidR="0053185D" w:rsidRPr="008E42A6">
        <w:rPr>
          <w:rFonts w:ascii="宋体" w:eastAsia="宋体" w:hAnsi="宋体"/>
          <w:szCs w:val="21"/>
        </w:rPr>
        <w:t>的值为（  ）</w:t>
      </w:r>
    </w:p>
    <w:p w:rsidR="00343F3D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A．</w:t>
      </w:r>
      <w:r w:rsidR="00343F3D" w:rsidRPr="008E42A6">
        <w:rPr>
          <w:rFonts w:ascii="宋体" w:eastAsia="宋体" w:hAnsi="宋体"/>
          <w:position w:val="-6"/>
          <w:szCs w:val="21"/>
        </w:rPr>
        <w:object w:dxaOrig="740" w:dyaOrig="279">
          <v:shape id="_x0000_i1049" type="#_x0000_t75" style="width:36.5pt;height:14pt" o:ole="">
            <v:imagedata r:id="rId148" o:title=""/>
          </v:shape>
          <o:OLEObject Type="Embed" ProgID="Equation.DSMT4" ShapeID="_x0000_i1049" DrawAspect="Content" ObjectID="_1574756310" r:id="rId149"/>
        </w:object>
      </w:r>
      <w:r w:rsidRPr="008E42A6">
        <w:rPr>
          <w:rFonts w:ascii="宋体" w:eastAsia="宋体" w:hAnsi="宋体"/>
          <w:szCs w:val="21"/>
        </w:rPr>
        <w:t>，</w:t>
      </w:r>
      <w:r w:rsidR="00343F3D" w:rsidRPr="008E42A6">
        <w:rPr>
          <w:rFonts w:ascii="宋体" w:eastAsia="宋体" w:hAnsi="宋体"/>
          <w:position w:val="-6"/>
          <w:szCs w:val="21"/>
        </w:rPr>
        <w:object w:dxaOrig="680" w:dyaOrig="279">
          <v:shape id="_x0000_i1050" type="#_x0000_t75" style="width:34pt;height:14pt" o:ole="">
            <v:imagedata r:id="rId150" o:title=""/>
          </v:shape>
          <o:OLEObject Type="Embed" ProgID="Equation.DSMT4" ShapeID="_x0000_i1050" DrawAspect="Content" ObjectID="_1574756311" r:id="rId151"/>
        </w:object>
      </w:r>
      <w:r w:rsidR="00343F3D" w:rsidRPr="008E42A6">
        <w:rPr>
          <w:rFonts w:ascii="宋体" w:eastAsia="宋体" w:hAnsi="宋体"/>
          <w:szCs w:val="21"/>
        </w:rPr>
        <w:t xml:space="preserve">             </w:t>
      </w:r>
      <w:r w:rsidRPr="008E42A6">
        <w:rPr>
          <w:rFonts w:ascii="宋体" w:eastAsia="宋体" w:hAnsi="宋体"/>
          <w:szCs w:val="21"/>
        </w:rPr>
        <w:tab/>
        <w:t>B．</w:t>
      </w:r>
      <w:r w:rsidR="00343F3D" w:rsidRPr="008E42A6">
        <w:rPr>
          <w:rFonts w:ascii="宋体" w:eastAsia="宋体" w:hAnsi="宋体"/>
          <w:position w:val="-6"/>
          <w:szCs w:val="21"/>
        </w:rPr>
        <w:object w:dxaOrig="600" w:dyaOrig="279">
          <v:shape id="_x0000_i1051" type="#_x0000_t75" style="width:29.5pt;height:14pt" o:ole="">
            <v:imagedata r:id="rId152" o:title=""/>
          </v:shape>
          <o:OLEObject Type="Embed" ProgID="Equation.DSMT4" ShapeID="_x0000_i1051" DrawAspect="Content" ObjectID="_1574756312" r:id="rId153"/>
        </w:object>
      </w:r>
      <w:r w:rsidRPr="008E42A6">
        <w:rPr>
          <w:rFonts w:ascii="宋体" w:eastAsia="宋体" w:hAnsi="宋体"/>
          <w:szCs w:val="21"/>
        </w:rPr>
        <w:t>，</w:t>
      </w:r>
      <w:r w:rsidR="00343F3D" w:rsidRPr="008E42A6">
        <w:rPr>
          <w:rFonts w:ascii="宋体" w:eastAsia="宋体" w:hAnsi="宋体"/>
          <w:position w:val="-6"/>
          <w:szCs w:val="21"/>
        </w:rPr>
        <w:object w:dxaOrig="680" w:dyaOrig="279">
          <v:shape id="_x0000_i1052" type="#_x0000_t75" style="width:34pt;height:14pt" o:ole="">
            <v:imagedata r:id="rId154" o:title=""/>
          </v:shape>
          <o:OLEObject Type="Embed" ProgID="Equation.DSMT4" ShapeID="_x0000_i1052" DrawAspect="Content" ObjectID="_1574756313" r:id="rId155"/>
        </w:object>
      </w:r>
      <w:r w:rsidRPr="008E42A6">
        <w:rPr>
          <w:rFonts w:ascii="宋体" w:eastAsia="宋体" w:hAnsi="宋体"/>
          <w:szCs w:val="21"/>
        </w:rPr>
        <w:tab/>
      </w:r>
    </w:p>
    <w:p w:rsidR="0053185D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C．</w:t>
      </w:r>
      <w:r w:rsidR="00343F3D" w:rsidRPr="008E42A6">
        <w:rPr>
          <w:rFonts w:ascii="宋体" w:eastAsia="宋体" w:hAnsi="宋体"/>
          <w:position w:val="-6"/>
          <w:szCs w:val="21"/>
        </w:rPr>
        <w:object w:dxaOrig="600" w:dyaOrig="279">
          <v:shape id="_x0000_i1053" type="#_x0000_t75" style="width:29.5pt;height:14pt" o:ole="">
            <v:imagedata r:id="rId156" o:title=""/>
          </v:shape>
          <o:OLEObject Type="Embed" ProgID="Equation.DSMT4" ShapeID="_x0000_i1053" DrawAspect="Content" ObjectID="_1574756314" r:id="rId157"/>
        </w:object>
      </w:r>
      <w:r w:rsidRPr="008E42A6">
        <w:rPr>
          <w:rFonts w:ascii="宋体" w:eastAsia="宋体" w:hAnsi="宋体"/>
          <w:szCs w:val="21"/>
        </w:rPr>
        <w:t>，</w:t>
      </w:r>
      <w:r w:rsidR="00343F3D" w:rsidRPr="008E42A6">
        <w:rPr>
          <w:rFonts w:ascii="宋体" w:eastAsia="宋体" w:hAnsi="宋体"/>
          <w:position w:val="-6"/>
          <w:szCs w:val="21"/>
        </w:rPr>
        <w:object w:dxaOrig="560" w:dyaOrig="279">
          <v:shape id="_x0000_i1054" type="#_x0000_t75" style="width:28pt;height:14pt" o:ole="">
            <v:imagedata r:id="rId158" o:title=""/>
          </v:shape>
          <o:OLEObject Type="Embed" ProgID="Equation.DSMT4" ShapeID="_x0000_i1054" DrawAspect="Content" ObjectID="_1574756315" r:id="rId159"/>
        </w:object>
      </w:r>
      <w:r w:rsidRPr="008E42A6">
        <w:rPr>
          <w:rFonts w:ascii="宋体" w:eastAsia="宋体" w:hAnsi="宋体"/>
          <w:szCs w:val="21"/>
        </w:rPr>
        <w:tab/>
      </w:r>
      <w:r w:rsidR="00343F3D" w:rsidRPr="008E42A6">
        <w:rPr>
          <w:rFonts w:ascii="宋体" w:eastAsia="宋体" w:hAnsi="宋体"/>
          <w:szCs w:val="21"/>
        </w:rPr>
        <w:t xml:space="preserve">            </w:t>
      </w:r>
      <w:r w:rsidRPr="008E42A6">
        <w:rPr>
          <w:rFonts w:ascii="宋体" w:eastAsia="宋体" w:hAnsi="宋体"/>
          <w:szCs w:val="21"/>
        </w:rPr>
        <w:t>D．</w:t>
      </w:r>
      <w:r w:rsidR="00343F3D" w:rsidRPr="008E42A6">
        <w:rPr>
          <w:rFonts w:ascii="宋体" w:eastAsia="宋体" w:hAnsi="宋体"/>
          <w:position w:val="-6"/>
          <w:szCs w:val="21"/>
        </w:rPr>
        <w:object w:dxaOrig="600" w:dyaOrig="279">
          <v:shape id="_x0000_i1055" type="#_x0000_t75" style="width:29.5pt;height:14pt" o:ole="">
            <v:imagedata r:id="rId160" o:title=""/>
          </v:shape>
          <o:OLEObject Type="Embed" ProgID="Equation.DSMT4" ShapeID="_x0000_i1055" DrawAspect="Content" ObjectID="_1574756316" r:id="rId161"/>
        </w:object>
      </w:r>
      <w:r w:rsidR="00343F3D" w:rsidRPr="008E42A6">
        <w:rPr>
          <w:rFonts w:ascii="宋体" w:eastAsia="宋体" w:hAnsi="宋体" w:hint="eastAsia"/>
          <w:szCs w:val="21"/>
        </w:rPr>
        <w:t>，</w:t>
      </w:r>
      <w:r w:rsidR="00343F3D" w:rsidRPr="008E42A6">
        <w:rPr>
          <w:rFonts w:ascii="宋体" w:eastAsia="宋体" w:hAnsi="宋体"/>
          <w:position w:val="-6"/>
          <w:szCs w:val="21"/>
        </w:rPr>
        <w:object w:dxaOrig="680" w:dyaOrig="279">
          <v:shape id="_x0000_i1056" type="#_x0000_t75" style="width:34pt;height:14pt" o:ole="">
            <v:imagedata r:id="rId162" o:title=""/>
          </v:shape>
          <o:OLEObject Type="Embed" ProgID="Equation.DSMT4" ShapeID="_x0000_i1056" DrawAspect="Content" ObjectID="_1574756317" r:id="rId163"/>
        </w:object>
      </w:r>
    </w:p>
    <w:p w:rsidR="0053185D" w:rsidRPr="008E42A6" w:rsidRDefault="00184B84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</w:t>
      </w:r>
      <w:r w:rsidRPr="008E42A6">
        <w:rPr>
          <w:rFonts w:ascii="宋体" w:eastAsia="宋体" w:hAnsi="宋体" w:hint="eastAsia"/>
          <w:szCs w:val="21"/>
        </w:rPr>
        <w:t>思路分析</w:t>
      </w:r>
      <w:r w:rsidRPr="008E42A6">
        <w:rPr>
          <w:rFonts w:ascii="宋体" w:eastAsia="宋体" w:hAnsi="宋体"/>
          <w:szCs w:val="21"/>
        </w:rPr>
        <w:t>】</w:t>
      </w:r>
      <w:r w:rsidR="0053185D" w:rsidRPr="008E42A6">
        <w:rPr>
          <w:rFonts w:ascii="宋体" w:eastAsia="宋体" w:hAnsi="宋体"/>
          <w:szCs w:val="21"/>
        </w:rPr>
        <w:t>平面直角坐标系中任意一点</w:t>
      </w:r>
      <w:r w:rsidR="00343F3D" w:rsidRPr="008E42A6">
        <w:rPr>
          <w:rFonts w:ascii="宋体" w:eastAsia="宋体" w:hAnsi="宋体"/>
          <w:position w:val="-14"/>
          <w:szCs w:val="21"/>
        </w:rPr>
        <w:object w:dxaOrig="800" w:dyaOrig="400">
          <v:shape id="_x0000_i1057" type="#_x0000_t75" style="width:40pt;height:20pt" o:ole="">
            <v:imagedata r:id="rId164" o:title=""/>
          </v:shape>
          <o:OLEObject Type="Embed" ProgID="Equation.DSMT4" ShapeID="_x0000_i1057" DrawAspect="Content" ObjectID="_1574756318" r:id="rId165"/>
        </w:object>
      </w:r>
      <w:r w:rsidR="0053185D" w:rsidRPr="008E42A6">
        <w:rPr>
          <w:rFonts w:ascii="宋体" w:eastAsia="宋体" w:hAnsi="宋体"/>
          <w:szCs w:val="21"/>
        </w:rPr>
        <w:t>，关于原点的对称点是</w:t>
      </w:r>
      <w:r w:rsidR="00343F3D" w:rsidRPr="008E42A6">
        <w:rPr>
          <w:rFonts w:ascii="宋体" w:eastAsia="宋体" w:hAnsi="宋体"/>
          <w:position w:val="-14"/>
          <w:szCs w:val="21"/>
        </w:rPr>
        <w:object w:dxaOrig="880" w:dyaOrig="400">
          <v:shape id="_x0000_i1058" type="#_x0000_t75" style="width:44pt;height:20pt" o:ole="">
            <v:imagedata r:id="rId166" o:title=""/>
          </v:shape>
          <o:OLEObject Type="Embed" ProgID="Equation.DSMT4" ShapeID="_x0000_i1058" DrawAspect="Content" ObjectID="_1574756319" r:id="rId167"/>
        </w:object>
      </w:r>
      <w:r w:rsidR="0053185D" w:rsidRPr="008E42A6">
        <w:rPr>
          <w:rFonts w:ascii="宋体" w:eastAsia="宋体" w:hAnsi="宋体"/>
          <w:szCs w:val="21"/>
        </w:rPr>
        <w:t>，记忆方法是结合平面直角坐标系的图形记忆．</w:t>
      </w:r>
    </w:p>
    <w:p w:rsidR="0053185D" w:rsidRPr="008E42A6" w:rsidRDefault="00184B84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53185D" w:rsidRPr="008E42A6">
        <w:rPr>
          <w:rFonts w:ascii="宋体" w:eastAsia="宋体" w:hAnsi="宋体"/>
          <w:szCs w:val="21"/>
        </w:rPr>
        <w:t>解：</w:t>
      </w:r>
      <w:r w:rsidR="0053185D" w:rsidRPr="008E42A6">
        <w:rPr>
          <w:rFonts w:ascii="宋体" w:eastAsia="宋体" w:hAnsi="宋体" w:hint="eastAsia"/>
          <w:szCs w:val="21"/>
        </w:rPr>
        <w:t>∵</w:t>
      </w:r>
      <w:r w:rsidR="0053185D" w:rsidRPr="008E42A6">
        <w:rPr>
          <w:rFonts w:ascii="宋体" w:eastAsia="宋体" w:hAnsi="宋体"/>
          <w:szCs w:val="21"/>
        </w:rPr>
        <w:t>点A（3﹣m，n</w:t>
      </w:r>
      <w:r w:rsidR="0053185D" w:rsidRPr="008E42A6">
        <w:rPr>
          <w:rFonts w:ascii="宋体" w:eastAsia="宋体" w:hAnsi="宋体" w:hint="eastAsia"/>
          <w:szCs w:val="21"/>
        </w:rPr>
        <w:t>+</w:t>
      </w:r>
      <w:r w:rsidR="0053185D" w:rsidRPr="008E42A6">
        <w:rPr>
          <w:rFonts w:ascii="宋体" w:eastAsia="宋体" w:hAnsi="宋体"/>
          <w:szCs w:val="21"/>
        </w:rPr>
        <w:t>2）关于原点的对称点B的坐标是（﹣3，2），</w:t>
      </w:r>
    </w:p>
    <w:p w:rsidR="0053185D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∴</w:t>
      </w:r>
      <w:r w:rsidRPr="008E42A6">
        <w:rPr>
          <w:rFonts w:ascii="宋体" w:eastAsia="宋体" w:hAnsi="宋体"/>
          <w:szCs w:val="21"/>
        </w:rPr>
        <w:t>3﹣m=3，n</w:t>
      </w:r>
      <w:r w:rsidRPr="008E42A6">
        <w:rPr>
          <w:rFonts w:ascii="宋体" w:eastAsia="宋体" w:hAnsi="宋体" w:hint="eastAsia"/>
          <w:szCs w:val="21"/>
        </w:rPr>
        <w:t>+</w:t>
      </w:r>
      <w:r w:rsidRPr="008E42A6">
        <w:rPr>
          <w:rFonts w:ascii="宋体" w:eastAsia="宋体" w:hAnsi="宋体"/>
          <w:szCs w:val="21"/>
        </w:rPr>
        <w:t>2=﹣2，</w:t>
      </w:r>
    </w:p>
    <w:p w:rsidR="0053185D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m=0，n=﹣4，</w:t>
      </w:r>
    </w:p>
    <w:p w:rsidR="0053185D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：B．</w:t>
      </w:r>
    </w:p>
    <w:p w:rsidR="00184B84" w:rsidRPr="008E42A6" w:rsidRDefault="00184B84" w:rsidP="0053185D">
      <w:pPr>
        <w:spacing w:line="360" w:lineRule="auto"/>
        <w:rPr>
          <w:rFonts w:ascii="宋体" w:eastAsia="宋体" w:hAnsi="宋体"/>
          <w:szCs w:val="21"/>
        </w:rPr>
      </w:pPr>
    </w:p>
    <w:p w:rsidR="0053185D" w:rsidRPr="008E42A6" w:rsidRDefault="00184B84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配套练习</w:t>
      </w:r>
      <w:r w:rsidRPr="008E42A6">
        <w:rPr>
          <w:rFonts w:ascii="宋体" w:eastAsia="宋体" w:hAnsi="宋体"/>
          <w:b/>
          <w:szCs w:val="21"/>
        </w:rPr>
        <w:t>4-</w:t>
      </w:r>
      <w:r w:rsidR="00E0191E" w:rsidRPr="008E42A6">
        <w:rPr>
          <w:rFonts w:ascii="宋体" w:eastAsia="宋体" w:hAnsi="宋体"/>
          <w:b/>
          <w:szCs w:val="21"/>
        </w:rPr>
        <w:t>2</w:t>
      </w:r>
      <w:r w:rsidRPr="008E42A6">
        <w:rPr>
          <w:rFonts w:ascii="宋体" w:eastAsia="宋体" w:hAnsi="宋体" w:hint="eastAsia"/>
          <w:szCs w:val="21"/>
        </w:rPr>
        <w:t xml:space="preserve"> </w:t>
      </w:r>
      <w:r w:rsidRPr="008E42A6">
        <w:rPr>
          <w:rFonts w:ascii="宋体" w:eastAsia="宋体" w:hAnsi="宋体"/>
          <w:szCs w:val="21"/>
        </w:rPr>
        <w:t xml:space="preserve"> </w:t>
      </w:r>
      <w:r w:rsidR="0053185D" w:rsidRPr="008E42A6">
        <w:rPr>
          <w:rFonts w:ascii="宋体" w:eastAsia="宋体" w:hAnsi="宋体"/>
          <w:szCs w:val="21"/>
        </w:rPr>
        <w:t>已知点</w:t>
      </w:r>
      <w:r w:rsidR="00343F3D" w:rsidRPr="008E42A6">
        <w:rPr>
          <w:rFonts w:ascii="宋体" w:eastAsia="宋体" w:hAnsi="宋体"/>
          <w:position w:val="-14"/>
          <w:szCs w:val="21"/>
        </w:rPr>
        <w:object w:dxaOrig="1160" w:dyaOrig="400">
          <v:shape id="_x0000_i1059" type="#_x0000_t75" style="width:57.5pt;height:20pt" o:ole="">
            <v:imagedata r:id="rId168" o:title=""/>
          </v:shape>
          <o:OLEObject Type="Embed" ProgID="Equation.DSMT4" ShapeID="_x0000_i1059" DrawAspect="Content" ObjectID="_1574756320" r:id="rId169"/>
        </w:object>
      </w:r>
      <w:r w:rsidR="0053185D" w:rsidRPr="008E42A6">
        <w:rPr>
          <w:rFonts w:ascii="宋体" w:eastAsia="宋体" w:hAnsi="宋体"/>
          <w:szCs w:val="21"/>
        </w:rPr>
        <w:t>和</w:t>
      </w:r>
      <w:r w:rsidR="00343F3D" w:rsidRPr="008E42A6">
        <w:rPr>
          <w:rFonts w:ascii="宋体" w:eastAsia="宋体" w:hAnsi="宋体"/>
          <w:position w:val="-14"/>
          <w:szCs w:val="21"/>
        </w:rPr>
        <w:object w:dxaOrig="1460" w:dyaOrig="400">
          <v:shape id="_x0000_i1060" type="#_x0000_t75" style="width:73pt;height:20pt" o:ole="">
            <v:imagedata r:id="rId170" o:title=""/>
          </v:shape>
          <o:OLEObject Type="Embed" ProgID="Equation.DSMT4" ShapeID="_x0000_i1060" DrawAspect="Content" ObjectID="_1574756321" r:id="rId171"/>
        </w:object>
      </w:r>
      <w:r w:rsidR="0053185D" w:rsidRPr="008E42A6">
        <w:rPr>
          <w:rFonts w:ascii="宋体" w:eastAsia="宋体" w:hAnsi="宋体"/>
          <w:szCs w:val="21"/>
        </w:rPr>
        <w:t>关于原点对称，则</w:t>
      </w:r>
      <w:r w:rsidR="004779CB" w:rsidRPr="008E42A6">
        <w:rPr>
          <w:rFonts w:ascii="宋体" w:eastAsia="宋体" w:hAnsi="宋体"/>
          <w:position w:val="-14"/>
          <w:szCs w:val="21"/>
        </w:rPr>
        <w:object w:dxaOrig="999" w:dyaOrig="440">
          <v:shape id="_x0000_i1061" type="#_x0000_t75" style="width:49.5pt;height:22pt" o:ole="">
            <v:imagedata r:id="rId172" o:title=""/>
          </v:shape>
          <o:OLEObject Type="Embed" ProgID="Equation.DSMT4" ShapeID="_x0000_i1061" DrawAspect="Content" ObjectID="_1574756322" r:id="rId173"/>
        </w:object>
      </w:r>
      <w:r w:rsidR="0053185D" w:rsidRPr="008E42A6">
        <w:rPr>
          <w:rFonts w:ascii="宋体" w:eastAsia="宋体" w:hAnsi="宋体"/>
          <w:szCs w:val="21"/>
        </w:rPr>
        <w:t xml:space="preserve">的值为（ </w:t>
      </w:r>
      <w:r w:rsidR="004779CB" w:rsidRPr="008E42A6">
        <w:rPr>
          <w:rFonts w:ascii="宋体" w:eastAsia="宋体" w:hAnsi="宋体"/>
          <w:szCs w:val="21"/>
        </w:rPr>
        <w:t xml:space="preserve">   </w:t>
      </w:r>
      <w:r w:rsidR="0053185D" w:rsidRPr="008E42A6">
        <w:rPr>
          <w:rFonts w:ascii="宋体" w:eastAsia="宋体" w:hAnsi="宋体"/>
          <w:szCs w:val="21"/>
        </w:rPr>
        <w:t xml:space="preserve"> ）</w:t>
      </w:r>
    </w:p>
    <w:p w:rsidR="004779CB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A．</w:t>
      </w:r>
      <w:r w:rsidR="004779CB" w:rsidRPr="008E42A6">
        <w:rPr>
          <w:rFonts w:ascii="宋体" w:eastAsia="宋体" w:hAnsi="宋体"/>
          <w:position w:val="-4"/>
          <w:szCs w:val="21"/>
        </w:rPr>
        <w:object w:dxaOrig="139" w:dyaOrig="260">
          <v:shape id="_x0000_i1062" type="#_x0000_t75" style="width:7pt;height:13pt" o:ole="">
            <v:imagedata r:id="rId174" o:title=""/>
          </v:shape>
          <o:OLEObject Type="Embed" ProgID="Equation.DSMT4" ShapeID="_x0000_i1062" DrawAspect="Content" ObjectID="_1574756323" r:id="rId175"/>
        </w:object>
      </w:r>
      <w:r w:rsidRPr="008E42A6">
        <w:rPr>
          <w:rFonts w:ascii="宋体" w:eastAsia="宋体" w:hAnsi="宋体"/>
          <w:szCs w:val="21"/>
        </w:rPr>
        <w:tab/>
      </w:r>
      <w:r w:rsidR="004779CB" w:rsidRPr="008E42A6">
        <w:rPr>
          <w:rFonts w:ascii="宋体" w:eastAsia="宋体" w:hAnsi="宋体"/>
          <w:szCs w:val="21"/>
        </w:rPr>
        <w:t xml:space="preserve">       </w:t>
      </w:r>
      <w:r w:rsidRPr="008E42A6">
        <w:rPr>
          <w:rFonts w:ascii="宋体" w:eastAsia="宋体" w:hAnsi="宋体"/>
          <w:szCs w:val="21"/>
        </w:rPr>
        <w:t>B．</w:t>
      </w:r>
      <w:r w:rsidR="004779CB" w:rsidRPr="008E42A6">
        <w:rPr>
          <w:rFonts w:ascii="宋体" w:eastAsia="宋体" w:hAnsi="宋体"/>
          <w:position w:val="-4"/>
          <w:szCs w:val="21"/>
        </w:rPr>
        <w:object w:dxaOrig="300" w:dyaOrig="260">
          <v:shape id="_x0000_i1063" type="#_x0000_t75" style="width:15.5pt;height:13pt" o:ole="">
            <v:imagedata r:id="rId176" o:title=""/>
          </v:shape>
          <o:OLEObject Type="Embed" ProgID="Equation.DSMT4" ShapeID="_x0000_i1063" DrawAspect="Content" ObjectID="_1574756324" r:id="rId177"/>
        </w:object>
      </w:r>
      <w:r w:rsidRPr="008E42A6">
        <w:rPr>
          <w:rFonts w:ascii="宋体" w:eastAsia="宋体" w:hAnsi="宋体"/>
          <w:szCs w:val="21"/>
        </w:rPr>
        <w:tab/>
      </w:r>
      <w:r w:rsidR="004779CB" w:rsidRPr="008E42A6">
        <w:rPr>
          <w:rFonts w:ascii="宋体" w:eastAsia="宋体" w:hAnsi="宋体"/>
          <w:szCs w:val="21"/>
        </w:rPr>
        <w:t xml:space="preserve">     </w:t>
      </w:r>
      <w:r w:rsidRPr="008E42A6">
        <w:rPr>
          <w:rFonts w:ascii="宋体" w:eastAsia="宋体" w:hAnsi="宋体"/>
          <w:szCs w:val="21"/>
        </w:rPr>
        <w:t>C．</w:t>
      </w:r>
      <w:r w:rsidR="004779CB" w:rsidRPr="008E42A6">
        <w:rPr>
          <w:rFonts w:ascii="宋体" w:eastAsia="宋体" w:hAnsi="宋体"/>
          <w:position w:val="-6"/>
          <w:szCs w:val="21"/>
        </w:rPr>
        <w:object w:dxaOrig="480" w:dyaOrig="320">
          <v:shape id="_x0000_i1064" type="#_x0000_t75" style="width:24pt;height:16.5pt" o:ole="">
            <v:imagedata r:id="rId178" o:title=""/>
          </v:shape>
          <o:OLEObject Type="Embed" ProgID="Equation.DSMT4" ShapeID="_x0000_i1064" DrawAspect="Content" ObjectID="_1574756325" r:id="rId179"/>
        </w:object>
      </w:r>
      <w:r w:rsidRPr="008E42A6">
        <w:rPr>
          <w:rFonts w:ascii="宋体" w:eastAsia="宋体" w:hAnsi="宋体"/>
          <w:szCs w:val="21"/>
        </w:rPr>
        <w:tab/>
      </w:r>
      <w:r w:rsidR="004779CB" w:rsidRPr="008E42A6">
        <w:rPr>
          <w:rFonts w:ascii="宋体" w:eastAsia="宋体" w:hAnsi="宋体"/>
          <w:szCs w:val="21"/>
        </w:rPr>
        <w:t xml:space="preserve">      </w:t>
      </w:r>
      <w:r w:rsidRPr="008E42A6">
        <w:rPr>
          <w:rFonts w:ascii="宋体" w:eastAsia="宋体" w:hAnsi="宋体"/>
          <w:szCs w:val="21"/>
        </w:rPr>
        <w:t>D．</w:t>
      </w:r>
      <w:r w:rsidR="004779CB" w:rsidRPr="008E42A6">
        <w:rPr>
          <w:rFonts w:ascii="宋体" w:eastAsia="宋体" w:hAnsi="宋体"/>
          <w:position w:val="-6"/>
          <w:szCs w:val="21"/>
        </w:rPr>
        <w:object w:dxaOrig="620" w:dyaOrig="320">
          <v:shape id="_x0000_i1065" type="#_x0000_t75" style="width:30.5pt;height:16.5pt" o:ole="">
            <v:imagedata r:id="rId180" o:title=""/>
          </v:shape>
          <o:OLEObject Type="Embed" ProgID="Equation.DSMT4" ShapeID="_x0000_i1065" DrawAspect="Content" ObjectID="_1574756326" r:id="rId181"/>
        </w:object>
      </w:r>
    </w:p>
    <w:p w:rsidR="0053185D" w:rsidRPr="008E42A6" w:rsidRDefault="00184B84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</w:t>
      </w:r>
      <w:r w:rsidRPr="008E42A6">
        <w:rPr>
          <w:rFonts w:ascii="宋体" w:eastAsia="宋体" w:hAnsi="宋体" w:hint="eastAsia"/>
          <w:szCs w:val="21"/>
        </w:rPr>
        <w:t>思路分析</w:t>
      </w:r>
      <w:r w:rsidRPr="008E42A6">
        <w:rPr>
          <w:rFonts w:ascii="宋体" w:eastAsia="宋体" w:hAnsi="宋体"/>
          <w:szCs w:val="21"/>
        </w:rPr>
        <w:t>】</w:t>
      </w:r>
      <w:r w:rsidR="0053185D" w:rsidRPr="008E42A6">
        <w:rPr>
          <w:rFonts w:ascii="宋体" w:eastAsia="宋体" w:hAnsi="宋体"/>
          <w:szCs w:val="21"/>
        </w:rPr>
        <w:t>根据两个点关于原点对称时，它们的坐标符号相反可得a=2012，b=﹣2013，然后再代入（</w:t>
      </w:r>
      <w:proofErr w:type="spellStart"/>
      <w:r w:rsidR="0053185D" w:rsidRPr="008E42A6">
        <w:rPr>
          <w:rFonts w:ascii="宋体" w:eastAsia="宋体" w:hAnsi="宋体"/>
          <w:szCs w:val="21"/>
        </w:rPr>
        <w:t>a</w:t>
      </w:r>
      <w:r w:rsidR="0053185D" w:rsidRPr="008E42A6">
        <w:rPr>
          <w:rFonts w:ascii="宋体" w:eastAsia="宋体" w:hAnsi="宋体" w:hint="eastAsia"/>
          <w:szCs w:val="21"/>
        </w:rPr>
        <w:t>+</w:t>
      </w:r>
      <w:r w:rsidR="0053185D" w:rsidRPr="008E42A6">
        <w:rPr>
          <w:rFonts w:ascii="宋体" w:eastAsia="宋体" w:hAnsi="宋体"/>
          <w:szCs w:val="21"/>
        </w:rPr>
        <w:t>b</w:t>
      </w:r>
      <w:proofErr w:type="spellEnd"/>
      <w:r w:rsidR="0053185D" w:rsidRPr="008E42A6">
        <w:rPr>
          <w:rFonts w:ascii="宋体" w:eastAsia="宋体" w:hAnsi="宋体"/>
          <w:szCs w:val="21"/>
        </w:rPr>
        <w:t>）</w:t>
      </w:r>
      <w:r w:rsidR="0053185D" w:rsidRPr="008E42A6">
        <w:rPr>
          <w:rFonts w:ascii="宋体" w:eastAsia="宋体" w:hAnsi="宋体"/>
          <w:szCs w:val="21"/>
          <w:vertAlign w:val="superscript"/>
        </w:rPr>
        <w:t>2014</w:t>
      </w:r>
      <w:r w:rsidR="0053185D" w:rsidRPr="008E42A6">
        <w:rPr>
          <w:rFonts w:ascii="宋体" w:eastAsia="宋体" w:hAnsi="宋体"/>
          <w:szCs w:val="21"/>
        </w:rPr>
        <w:t>求值即可．</w:t>
      </w:r>
    </w:p>
    <w:p w:rsidR="0053185D" w:rsidRPr="008E42A6" w:rsidRDefault="00184B84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lastRenderedPageBreak/>
        <w:t>【解】</w:t>
      </w:r>
      <w:r w:rsidR="0053185D" w:rsidRPr="008E42A6">
        <w:rPr>
          <w:rFonts w:ascii="宋体" w:eastAsia="宋体" w:hAnsi="宋体"/>
          <w:szCs w:val="21"/>
        </w:rPr>
        <w:t>解：</w:t>
      </w:r>
      <w:r w:rsidR="0053185D" w:rsidRPr="008E42A6">
        <w:rPr>
          <w:rFonts w:ascii="宋体" w:eastAsia="宋体" w:hAnsi="宋体" w:hint="eastAsia"/>
          <w:szCs w:val="21"/>
        </w:rPr>
        <w:t>∵</w:t>
      </w:r>
      <w:r w:rsidR="0053185D" w:rsidRPr="008E42A6">
        <w:rPr>
          <w:rFonts w:ascii="宋体" w:eastAsia="宋体" w:hAnsi="宋体"/>
          <w:szCs w:val="21"/>
        </w:rPr>
        <w:t>点P</w:t>
      </w:r>
      <w:r w:rsidR="0053185D" w:rsidRPr="008E42A6">
        <w:rPr>
          <w:rFonts w:ascii="宋体" w:eastAsia="宋体" w:hAnsi="宋体"/>
          <w:szCs w:val="21"/>
          <w:vertAlign w:val="subscript"/>
        </w:rPr>
        <w:t>1</w:t>
      </w:r>
      <w:r w:rsidR="0053185D" w:rsidRPr="008E42A6">
        <w:rPr>
          <w:rFonts w:ascii="宋体" w:eastAsia="宋体" w:hAnsi="宋体"/>
          <w:szCs w:val="21"/>
        </w:rPr>
        <w:t>（a，2013）和P</w:t>
      </w:r>
      <w:r w:rsidR="0053185D" w:rsidRPr="008E42A6">
        <w:rPr>
          <w:rFonts w:ascii="宋体" w:eastAsia="宋体" w:hAnsi="宋体"/>
          <w:szCs w:val="21"/>
          <w:vertAlign w:val="subscript"/>
        </w:rPr>
        <w:t>2</w:t>
      </w:r>
      <w:r w:rsidR="0053185D" w:rsidRPr="008E42A6">
        <w:rPr>
          <w:rFonts w:ascii="宋体" w:eastAsia="宋体" w:hAnsi="宋体"/>
          <w:szCs w:val="21"/>
        </w:rPr>
        <w:t>（﹣2012，b）关于原点对称，</w:t>
      </w:r>
    </w:p>
    <w:p w:rsidR="0053185D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∴</w:t>
      </w:r>
      <w:r w:rsidRPr="008E42A6">
        <w:rPr>
          <w:rFonts w:ascii="宋体" w:eastAsia="宋体" w:hAnsi="宋体"/>
          <w:szCs w:val="21"/>
        </w:rPr>
        <w:t>a=2012，b=﹣2013，</w:t>
      </w:r>
    </w:p>
    <w:p w:rsidR="0053185D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∴</w:t>
      </w:r>
      <w:r w:rsidRPr="008E42A6">
        <w:rPr>
          <w:rFonts w:ascii="宋体" w:eastAsia="宋体" w:hAnsi="宋体"/>
          <w:szCs w:val="21"/>
        </w:rPr>
        <w:t>（</w:t>
      </w:r>
      <w:proofErr w:type="spellStart"/>
      <w:r w:rsidRPr="008E42A6">
        <w:rPr>
          <w:rFonts w:ascii="宋体" w:eastAsia="宋体" w:hAnsi="宋体"/>
          <w:szCs w:val="21"/>
        </w:rPr>
        <w:t>a</w:t>
      </w:r>
      <w:r w:rsidRPr="008E42A6">
        <w:rPr>
          <w:rFonts w:ascii="宋体" w:eastAsia="宋体" w:hAnsi="宋体" w:hint="eastAsia"/>
          <w:szCs w:val="21"/>
        </w:rPr>
        <w:t>+</w:t>
      </w:r>
      <w:r w:rsidRPr="008E42A6">
        <w:rPr>
          <w:rFonts w:ascii="宋体" w:eastAsia="宋体" w:hAnsi="宋体"/>
          <w:szCs w:val="21"/>
        </w:rPr>
        <w:t>b</w:t>
      </w:r>
      <w:proofErr w:type="spellEnd"/>
      <w:r w:rsidRPr="008E42A6">
        <w:rPr>
          <w:rFonts w:ascii="宋体" w:eastAsia="宋体" w:hAnsi="宋体"/>
          <w:szCs w:val="21"/>
        </w:rPr>
        <w:t>）</w:t>
      </w:r>
      <w:r w:rsidRPr="008E42A6">
        <w:rPr>
          <w:rFonts w:ascii="宋体" w:eastAsia="宋体" w:hAnsi="宋体"/>
          <w:szCs w:val="21"/>
          <w:vertAlign w:val="superscript"/>
        </w:rPr>
        <w:t>2014</w:t>
      </w:r>
      <w:r w:rsidRPr="008E42A6">
        <w:rPr>
          <w:rFonts w:ascii="宋体" w:eastAsia="宋体" w:hAnsi="宋体"/>
          <w:szCs w:val="21"/>
        </w:rPr>
        <w:t>=（﹣1）</w:t>
      </w:r>
      <w:r w:rsidRPr="008E42A6">
        <w:rPr>
          <w:rFonts w:ascii="宋体" w:eastAsia="宋体" w:hAnsi="宋体"/>
          <w:szCs w:val="21"/>
          <w:vertAlign w:val="superscript"/>
        </w:rPr>
        <w:t>2014</w:t>
      </w:r>
      <w:r w:rsidRPr="008E42A6">
        <w:rPr>
          <w:rFonts w:ascii="宋体" w:eastAsia="宋体" w:hAnsi="宋体"/>
          <w:szCs w:val="21"/>
        </w:rPr>
        <w:t>=1，</w:t>
      </w:r>
    </w:p>
    <w:p w:rsidR="0053185D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：A．</w:t>
      </w:r>
    </w:p>
    <w:p w:rsidR="00E0191E" w:rsidRPr="00494992" w:rsidRDefault="00E0191E" w:rsidP="0053185D">
      <w:pPr>
        <w:spacing w:line="360" w:lineRule="auto"/>
        <w:rPr>
          <w:rFonts w:ascii="宋体" w:eastAsia="宋体" w:hAnsi="宋体"/>
          <w:szCs w:val="21"/>
        </w:rPr>
      </w:pPr>
    </w:p>
    <w:p w:rsidR="00E0191E" w:rsidRPr="00494992" w:rsidRDefault="00E0191E" w:rsidP="00E0191E">
      <w:pPr>
        <w:rPr>
          <w:rFonts w:ascii="宋体" w:eastAsia="宋体" w:hAnsi="宋体"/>
          <w:b/>
          <w:sz w:val="24"/>
          <w:szCs w:val="24"/>
        </w:rPr>
      </w:pPr>
      <w:r w:rsidRPr="00494992">
        <w:rPr>
          <w:rFonts w:ascii="宋体" w:eastAsia="宋体" w:hAnsi="宋体" w:hint="eastAsia"/>
          <w:b/>
          <w:sz w:val="24"/>
          <w:szCs w:val="24"/>
        </w:rPr>
        <w:t>题型</w:t>
      </w:r>
      <w:r>
        <w:rPr>
          <w:rFonts w:ascii="宋体" w:eastAsia="宋体" w:hAnsi="宋体" w:hint="eastAsia"/>
          <w:b/>
          <w:sz w:val="24"/>
          <w:szCs w:val="24"/>
        </w:rPr>
        <w:t>三</w:t>
      </w:r>
      <w:r w:rsidRPr="00494992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Pr="00494992"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利用关于原点对称的点的坐标特征作对称图形</w:t>
      </w:r>
    </w:p>
    <w:p w:rsidR="00E0191E" w:rsidRPr="008E42A6" w:rsidRDefault="00D676E3" w:rsidP="00E0191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3270250</wp:posOffset>
                </wp:positionH>
                <wp:positionV relativeFrom="paragraph">
                  <wp:posOffset>222250</wp:posOffset>
                </wp:positionV>
                <wp:extent cx="2008135" cy="1905525"/>
                <wp:effectExtent l="0" t="0" r="0" b="0"/>
                <wp:wrapNone/>
                <wp:docPr id="292" name="组合 2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8135" cy="1905525"/>
                          <a:chOff x="0" y="0"/>
                          <a:chExt cx="2008135" cy="1905525"/>
                        </a:xfrm>
                      </wpg:grpSpPr>
                      <wpg:grpSp>
                        <wpg:cNvPr id="290" name="组合 290"/>
                        <wpg:cNvGrpSpPr/>
                        <wpg:grpSpPr>
                          <a:xfrm>
                            <a:off x="0" y="0"/>
                            <a:ext cx="2008135" cy="1905525"/>
                            <a:chOff x="0" y="0"/>
                            <a:chExt cx="2008135" cy="1905525"/>
                          </a:xfrm>
                        </wpg:grpSpPr>
                        <wpg:grpSp>
                          <wpg:cNvPr id="288" name="组合 288"/>
                          <wpg:cNvGrpSpPr/>
                          <wpg:grpSpPr>
                            <a:xfrm>
                              <a:off x="0" y="0"/>
                              <a:ext cx="2008135" cy="1905525"/>
                              <a:chOff x="0" y="0"/>
                              <a:chExt cx="2008135" cy="1905525"/>
                            </a:xfrm>
                          </wpg:grpSpPr>
                          <wpg:grpSp>
                            <wpg:cNvPr id="286" name="组合 286"/>
                            <wpg:cNvGrpSpPr/>
                            <wpg:grpSpPr>
                              <a:xfrm>
                                <a:off x="0" y="0"/>
                                <a:ext cx="2008135" cy="1905525"/>
                                <a:chOff x="0" y="0"/>
                                <a:chExt cx="2008135" cy="1905525"/>
                              </a:xfrm>
                            </wpg:grpSpPr>
                            <wpg:grpSp>
                              <wpg:cNvPr id="284" name="组合 284"/>
                              <wpg:cNvGrpSpPr/>
                              <wpg:grpSpPr>
                                <a:xfrm>
                                  <a:off x="0" y="0"/>
                                  <a:ext cx="2008135" cy="1905525"/>
                                  <a:chOff x="0" y="0"/>
                                  <a:chExt cx="2008135" cy="1905525"/>
                                </a:xfrm>
                              </wpg:grpSpPr>
                              <wpg:grpSp>
                                <wpg:cNvPr id="282" name="组合 282"/>
                                <wpg:cNvGrpSpPr/>
                                <wpg:grpSpPr>
                                  <a:xfrm>
                                    <a:off x="0" y="0"/>
                                    <a:ext cx="2008135" cy="1829215"/>
                                    <a:chOff x="0" y="0"/>
                                    <a:chExt cx="2008135" cy="1829215"/>
                                  </a:xfrm>
                                </wpg:grpSpPr>
                                <wpg:grpSp>
                                  <wpg:cNvPr id="279" name="组合 279"/>
                                  <wpg:cNvGrpSpPr/>
                                  <wpg:grpSpPr>
                                    <a:xfrm>
                                      <a:off x="0" y="0"/>
                                      <a:ext cx="2008135" cy="1829215"/>
                                      <a:chOff x="0" y="0"/>
                                      <a:chExt cx="2008135" cy="1829215"/>
                                    </a:xfrm>
                                  </wpg:grpSpPr>
                                  <wpg:grpSp>
                                    <wpg:cNvPr id="275" name="组合 275"/>
                                    <wpg:cNvGrpSpPr/>
                                    <wpg:grpSpPr>
                                      <a:xfrm>
                                        <a:off x="0" y="0"/>
                                        <a:ext cx="2008135" cy="1829215"/>
                                        <a:chOff x="0" y="0"/>
                                        <a:chExt cx="2008135" cy="1829215"/>
                                      </a:xfrm>
                                    </wpg:grpSpPr>
                                    <wpg:grpSp>
                                      <wpg:cNvPr id="273" name="组合 273"/>
                                      <wpg:cNvGrpSpPr/>
                                      <wpg:grpSpPr>
                                        <a:xfrm>
                                          <a:off x="137160" y="0"/>
                                          <a:ext cx="1870975" cy="1829215"/>
                                          <a:chOff x="0" y="0"/>
                                          <a:chExt cx="1870975" cy="1829215"/>
                                        </a:xfrm>
                                      </wpg:grpSpPr>
                                      <wpg:grpSp>
                                        <wpg:cNvPr id="271" name="组合 271"/>
                                        <wpg:cNvGrpSpPr/>
                                        <wpg:grpSpPr>
                                          <a:xfrm>
                                            <a:off x="0" y="101380"/>
                                            <a:ext cx="1870975" cy="1727835"/>
                                            <a:chOff x="0" y="0"/>
                                            <a:chExt cx="1870975" cy="1727835"/>
                                          </a:xfrm>
                                        </wpg:grpSpPr>
                                        <wpg:grpSp>
                                          <wpg:cNvPr id="269" name="组合 269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1692275" cy="1727835"/>
                                              <a:chOff x="0" y="0"/>
                                              <a:chExt cx="1692275" cy="1727835"/>
                                            </a:xfrm>
                                          </wpg:grpSpPr>
                                          <wpg:grpSp>
                                            <wpg:cNvPr id="24" name="组合 24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0" y="0"/>
                                                <a:ext cx="1692275" cy="1727835"/>
                                                <a:chOff x="-164" y="-284"/>
                                                <a:chExt cx="2665" cy="2721"/>
                                              </a:xfrm>
                                            </wpg:grpSpPr>
                                            <wps:wsp>
                                              <wps:cNvPr id="25" name="方格横线1：313171213115247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0"/>
                                                  <a:ext cx="22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6" name="方格横线2：123171213115247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280"/>
                                                  <a:ext cx="22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7" name="方格横线3：19171213115247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560"/>
                                                  <a:ext cx="22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8" name="方格横线4：865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840"/>
                                                  <a:ext cx="22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9" name="方格横线5：872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-164" y="1120"/>
                                                  <a:ext cx="266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prstDash val="solid"/>
                                                  <a:round/>
                                                  <a:headEnd type="none" w="med" len="med"/>
                                                  <a:tailEnd type="triangle" w="med" len="med"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30" name="方格横线6：536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1400"/>
                                                  <a:ext cx="22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31" name="方格横线7：544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1680"/>
                                                  <a:ext cx="22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56" name="方格横线8：107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1960"/>
                                                  <a:ext cx="22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57" name="方格横线9：838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2240"/>
                                                  <a:ext cx="22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58" name="方格竖线1：371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0"/>
                                                  <a:ext cx="0" cy="22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59" name="方格竖线2：795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280" y="0"/>
                                                  <a:ext cx="0" cy="22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60" name="方格竖线3：783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560" y="0"/>
                                                  <a:ext cx="0" cy="22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61" name="方格竖线4：135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840" y="0"/>
                                                  <a:ext cx="0" cy="22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62" name="方格竖线5：508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1120" y="-284"/>
                                                  <a:ext cx="0" cy="272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prstDash val="solid"/>
                                                  <a:round/>
                                                  <a:headEnd type="triangle" w="med" len="med"/>
                                                  <a:tailEnd type="none" w="med" len="med"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63" name="方格竖线6：855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1400" y="0"/>
                                                  <a:ext cx="0" cy="22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64" name="方格竖线7：576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1680" y="0"/>
                                                  <a:ext cx="0" cy="22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65" name="方格竖线8：728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1960" y="0"/>
                                                  <a:ext cx="0" cy="22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66" name="方格竖线9：972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2240" y="0"/>
                                                  <a:ext cx="0" cy="22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268" name="任意多边形: 形状 268"/>
                                            <wps:cNvSpPr/>
                                            <wps:spPr>
                                              <a:xfrm>
                                                <a:off x="282271" y="534725"/>
                                                <a:ext cx="532738" cy="89054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76917 w 532738"/>
                                                  <a:gd name="connsiteY0" fmla="*/ 0 h 890546"/>
                                                  <a:gd name="connsiteX1" fmla="*/ 0 w 532738"/>
                                                  <a:gd name="connsiteY1" fmla="*/ 534725 h 890546"/>
                                                  <a:gd name="connsiteX2" fmla="*/ 355821 w 532738"/>
                                                  <a:gd name="connsiteY2" fmla="*/ 890546 h 890546"/>
                                                  <a:gd name="connsiteX3" fmla="*/ 532738 w 532738"/>
                                                  <a:gd name="connsiteY3" fmla="*/ 174928 h 890546"/>
                                                  <a:gd name="connsiteX4" fmla="*/ 176917 w 532738"/>
                                                  <a:gd name="connsiteY4" fmla="*/ 0 h 890546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  <a:cxn ang="0">
                                                    <a:pos x="connsiteX3" y="connsiteY3"/>
                                                  </a:cxn>
                                                  <a:cxn ang="0">
                                                    <a:pos x="connsiteX4" y="connsiteY4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532738" h="890546">
                                                    <a:moveTo>
                                                      <a:pt x="176917" y="0"/>
                                                    </a:moveTo>
                                                    <a:lnTo>
                                                      <a:pt x="0" y="534725"/>
                                                    </a:lnTo>
                                                    <a:lnTo>
                                                      <a:pt x="355821" y="890546"/>
                                                    </a:lnTo>
                                                    <a:lnTo>
                                                      <a:pt x="532738" y="174928"/>
                                                    </a:lnTo>
                                                    <a:lnTo>
                                                      <a:pt x="176917" y="0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70" name="文本框 270"/>
                                          <wps:cNvSpPr txBox="1"/>
                                          <wps:spPr>
                                            <a:xfrm>
                                              <a:off x="1554110" y="807057"/>
                                              <a:ext cx="316865" cy="2959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C61C72" w:rsidRDefault="00C61C72" w:rsidP="0030728F">
                                                <w:r w:rsidRPr="0030728F">
                                                  <w:rPr>
                                                    <w:position w:val="-6"/>
                                                  </w:rPr>
                                                  <w:object w:dxaOrig="200" w:dyaOrig="220">
                                                    <v:shape id="_x0000_i1067" type="#_x0000_t75" style="width:10pt;height:11.5pt" o:ole="">
                                                      <v:imagedata r:id="rId182" o:title=""/>
                                                    </v:shape>
                                                    <o:OLEObject Type="Embed" ProgID="Equation.DSMT4" ShapeID="_x0000_i1067" DrawAspect="Content" ObjectID="_1574756370" r:id="rId18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</wpg:grpSp>
                                      <wps:wsp>
                                        <wps:cNvPr id="272" name="文本框 272"/>
                                        <wps:cNvSpPr txBox="1"/>
                                        <wps:spPr>
                                          <a:xfrm>
                                            <a:off x="596264" y="0"/>
                                            <a:ext cx="329565" cy="2959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:rsidR="00C61C72" w:rsidRDefault="00C61C72" w:rsidP="0030728F">
                                              <w:r w:rsidRPr="0030728F">
                                                <w:rPr>
                                                  <w:position w:val="-10"/>
                                                </w:rPr>
                                                <w:object w:dxaOrig="220" w:dyaOrig="260">
                                                  <v:shape id="_x0000_i1069" type="#_x0000_t75" style="width:11.5pt;height:13pt" o:ole="">
                                                    <v:imagedata r:id="rId184" o:title=""/>
                                                  </v:shape>
                                                  <o:OLEObject Type="Embed" ProgID="Equation.DSMT4" ShapeID="_x0000_i1069" DrawAspect="Content" ObjectID="_1574756371" r:id="rId185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274" name="文本框 274"/>
                                      <wps:cNvSpPr txBox="1"/>
                                      <wps:spPr>
                                        <a:xfrm>
                                          <a:off x="0" y="908437"/>
                                          <a:ext cx="872655" cy="26239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:rsidR="00C61C72" w:rsidRDefault="00C61C72">
                                            <w:r>
                                              <w:t xml:space="preserve">-4 -3 -2 -1 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78" name="文本框 278"/>
                                    <wps:cNvSpPr txBox="1"/>
                                    <wps:spPr>
                                      <a:xfrm>
                                        <a:off x="948193" y="908437"/>
                                        <a:ext cx="803082" cy="24649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C61C72" w:rsidRDefault="00C61C72" w:rsidP="0030728F">
                                          <w:pPr>
                                            <w:jc w:val="distribute"/>
                                          </w:pPr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1</w:t>
                                          </w:r>
                                          <w:r>
                                            <w:t xml:space="preserve"> 2 3 4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81" name="文本框 281"/>
                                  <wps:cNvSpPr txBox="1"/>
                                  <wps:spPr>
                                    <a:xfrm>
                                      <a:off x="773264" y="75538"/>
                                      <a:ext cx="246159" cy="8269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C61C72" w:rsidRDefault="00C61C72" w:rsidP="0030728F">
                                        <w:pPr>
                                          <w:spacing w:line="280" w:lineRule="exact"/>
                                          <w:jc w:val="distribute"/>
                                        </w:pPr>
                                        <w:r>
                                          <w:t>4</w:t>
                                        </w:r>
                                      </w:p>
                                      <w:p w:rsidR="00C61C72" w:rsidRDefault="00C61C72" w:rsidP="0030728F">
                                        <w:pPr>
                                          <w:spacing w:line="280" w:lineRule="exact"/>
                                          <w:jc w:val="distribute"/>
                                        </w:pPr>
                                        <w:r>
                                          <w:rPr>
                                            <w:rFonts w:hint="eastAsia"/>
                                          </w:rPr>
                                          <w:t>3</w:t>
                                        </w:r>
                                      </w:p>
                                      <w:p w:rsidR="00C61C72" w:rsidRDefault="00C61C72" w:rsidP="0030728F">
                                        <w:pPr>
                                          <w:spacing w:line="280" w:lineRule="exact"/>
                                          <w:jc w:val="distribute"/>
                                        </w:pPr>
                                        <w:r>
                                          <w:rPr>
                                            <w:rFonts w:hint="eastAsia"/>
                                          </w:rPr>
                                          <w:t>2</w:t>
                                        </w:r>
                                      </w:p>
                                      <w:p w:rsidR="00C61C72" w:rsidRDefault="00C61C72" w:rsidP="0030728F">
                                        <w:pPr>
                                          <w:spacing w:line="280" w:lineRule="exact"/>
                                          <w:jc w:val="distribute"/>
                                        </w:pPr>
                                        <w:r>
                                          <w:rPr>
                                            <w:rFonts w:hint="eastAsia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83" name="文本框 283"/>
                                <wps:cNvSpPr txBox="1"/>
                                <wps:spPr>
                                  <a:xfrm>
                                    <a:off x="701703" y="1079390"/>
                                    <a:ext cx="339090" cy="8261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C61C72" w:rsidRDefault="00C61C72" w:rsidP="0030728F">
                                      <w:pPr>
                                        <w:spacing w:line="280" w:lineRule="exact"/>
                                        <w:jc w:val="distribute"/>
                                      </w:pPr>
                                      <w:r>
                                        <w:t>-1</w:t>
                                      </w:r>
                                    </w:p>
                                    <w:p w:rsidR="00C61C72" w:rsidRDefault="00C61C72" w:rsidP="0030728F">
                                      <w:pPr>
                                        <w:spacing w:line="280" w:lineRule="exact"/>
                                        <w:jc w:val="distribute"/>
                                      </w:pPr>
                                      <w:r>
                                        <w:t>-2</w:t>
                                      </w:r>
                                    </w:p>
                                    <w:p w:rsidR="00C61C72" w:rsidRDefault="00C61C72" w:rsidP="0030728F">
                                      <w:pPr>
                                        <w:spacing w:line="280" w:lineRule="exact"/>
                                        <w:jc w:val="distribute"/>
                                      </w:pPr>
                                      <w:r>
                                        <w:t>-3</w:t>
                                      </w:r>
                                    </w:p>
                                    <w:p w:rsidR="00C61C72" w:rsidRDefault="00C61C72" w:rsidP="0030728F">
                                      <w:pPr>
                                        <w:spacing w:line="280" w:lineRule="exact"/>
                                        <w:jc w:val="distribute"/>
                                      </w:pPr>
                                      <w:r>
                                        <w:t>-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85" name="文本框 285"/>
                              <wps:cNvSpPr txBox="1"/>
                              <wps:spPr>
                                <a:xfrm>
                                  <a:off x="368251" y="406288"/>
                                  <a:ext cx="342265" cy="2959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C61C72" w:rsidRDefault="00C61C72" w:rsidP="0030728F">
                                    <w:r w:rsidRPr="0030728F">
                                      <w:rPr>
                                        <w:position w:val="-4"/>
                                      </w:rPr>
                                      <w:object w:dxaOrig="240" w:dyaOrig="260">
                                        <v:shape id="_x0000_i1071" type="#_x0000_t75" style="width:12.5pt;height:13pt" o:ole="">
                                          <v:imagedata r:id="rId186" o:title=""/>
                                        </v:shape>
                                        <o:OLEObject Type="Embed" ProgID="Equation.DSMT4" ShapeID="_x0000_i1071" DrawAspect="Content" ObjectID="_1574756372" r:id="rId18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287" name="文本框 287"/>
                            <wps:cNvSpPr txBox="1"/>
                            <wps:spPr>
                              <a:xfrm>
                                <a:off x="190475" y="1079203"/>
                                <a:ext cx="342265" cy="2959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61C72" w:rsidRDefault="00C61C72" w:rsidP="00D676E3">
                                  <w:r w:rsidRPr="00D676E3">
                                    <w:rPr>
                                      <w:position w:val="-4"/>
                                    </w:rPr>
                                    <w:object w:dxaOrig="240" w:dyaOrig="260">
                                      <v:shape id="_x0000_i1073" type="#_x0000_t75" style="width:12.5pt;height:13pt" o:ole="">
                                        <v:imagedata r:id="rId188" o:title=""/>
                                      </v:shape>
                                      <o:OLEObject Type="Embed" ProgID="Equation.DSMT4" ShapeID="_x0000_i1073" DrawAspect="Content" ObjectID="_1574756373" r:id="rId18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289" name="文本框 289"/>
                          <wps:cNvSpPr txBox="1"/>
                          <wps:spPr>
                            <a:xfrm>
                              <a:off x="520631" y="1453749"/>
                              <a:ext cx="387350" cy="2755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C61C72" w:rsidRDefault="00C61C72" w:rsidP="00D676E3">
                                <w:r>
                                  <w:object w:dxaOrig="240" w:dyaOrig="279">
                                    <v:shape id="_x0000_i1075" type="#_x0000_t75" style="width:12.5pt;height:14pt" o:ole="">
                                      <v:imagedata r:id="rId190" o:title=""/>
                                    </v:shape>
                                    <o:OLEObject Type="Embed" ProgID="Equation.DSMT4" ShapeID="_x0000_i1075" DrawAspect="Content" ObjectID="_1574756374" r:id="rId191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eaVert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291" name="文本框 291"/>
                        <wps:cNvSpPr txBox="1"/>
                        <wps:spPr>
                          <a:xfrm>
                            <a:off x="857137" y="590387"/>
                            <a:ext cx="387350" cy="2635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61C72" w:rsidRDefault="00C61C72" w:rsidP="00D676E3">
                              <w:r>
                                <w:object w:dxaOrig="260" w:dyaOrig="260">
                                  <v:shape id="_x0000_i1077" type="#_x0000_t75" style="width:13pt;height:13pt" o:ole="">
                                    <v:imagedata r:id="rId192" o:title=""/>
                                  </v:shape>
                                  <o:OLEObject Type="Embed" ProgID="Equation.DSMT4" ShapeID="_x0000_i1077" DrawAspect="Content" ObjectID="_1574756375" r:id="rId19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eaVert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92" o:spid="_x0000_s1026" style="position:absolute;left:0;text-align:left;margin-left:257.5pt;margin-top:17.5pt;width:158.1pt;height:150.05pt;z-index:251634688" coordsize="20081,19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">
                <v:group id="组合 290" o:spid="_x0000_s1027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26n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">
                  <v:group id="组合 288" o:spid="_x0000_s1028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PR8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">
                    <v:group id="组合 286" o:spid="_x0000_s1029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">
                      <v:group id="组合 284" o:spid="_x0000_s1030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    <v:group id="组合 282" o:spid="_x0000_s1031" style="position:absolute;width:20081;height:18292" coordsize="20081,18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MOWxAAAANw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k3g/0w4AnLxBwAA//8DAFBLAQItABQABgAIAAAAIQDb4fbL7gAAAIUBAAATAAAAAAAAAAAA&#10;AAAAAAAAAABbQ29udGVudF9UeXBlc10ueG1sUEsBAi0AFAAGAAgAAAAhAFr0LFu/AAAAFQEAAAsA&#10;AAAAAAAAAAAAAAAAHwEAAF9yZWxzLy5yZWxzUEsBAi0AFAAGAAgAAAAhAGKsw5bEAAAA3AAAAA8A&#10;AAAAAAAAAAAAAAAABwIAAGRycy9kb3ducmV2LnhtbFBLBQYAAAAAAwADALcAAAD4AgAAAAA=&#10;">
                          <v:group id="组合 279" o:spid="_x0000_s1032" style="position:absolute;width:20081;height:18292" coordsize="20081,18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SHA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H8HZ5nwhGQ6z8AAAD//wMAUEsBAi0AFAAGAAgAAAAhANvh9svuAAAAhQEAABMAAAAAAAAA&#10;AAAAAAAAAAAAAFtDb250ZW50X1R5cGVzXS54bWxQSwECLQAUAAYACAAAACEAWvQsW78AAAAVAQAA&#10;CwAAAAAAAAAAAAAAAAAfAQAAX3JlbHMvLnJlbHNQSwECLQAUAAYACAAAACEAWd0hwMYAAADcAAAA&#10;DwAAAAAAAAAAAAAAAAAHAgAAZHJzL2Rvd25yZXYueG1sUEsFBgAAAAADAAMAtwAAAPoCAAAAAA==&#10;">
                            <v:group id="组合 275" o:spid="_x0000_s1033" style="position:absolute;width:20081;height:18292" coordsize="20081,18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            <v:group id="组合 273" o:spid="_x0000_s1034" style="position:absolute;left:1371;width:18710;height:18292" coordsize="18709,18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RYq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5TeHvTDgCcv0LAAD//wMAUEsBAi0AFAAGAAgAAAAhANvh9svuAAAAhQEAABMAAAAAAAAA&#10;AAAAAAAAAAAAAFtDb250ZW50X1R5cGVzXS54bWxQSwECLQAUAAYACAAAACEAWvQsW78AAAAVAQAA&#10;CwAAAAAAAAAAAAAAAAAfAQAAX3JlbHMvLnJlbHNQSwECLQAUAAYACAAAACEAODUWKsYAAADcAAAA&#10;DwAAAAAAAAAAAAAAAAAHAgAAZHJzL2Rvd25yZXYueG1sUEsFBgAAAAADAAMAtwAAAPoCAAAAAA==&#10;">
                                <v:group id="组合 271" o:spid="_x0000_s1035" style="position:absolute;top:1013;width:18709;height:17279" coordsize="18709,17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y3G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XcMzzPhCMjFAwAA//8DAFBLAQItABQABgAIAAAAIQDb4fbL7gAAAIUBAAATAAAAAAAAAAAA&#10;AAAAAAAAAABbQ29udGVudF9UeXBlc10ueG1sUEsBAi0AFAAGAAgAAAAhAFr0LFu/AAAAFQEAAAsA&#10;AAAAAAAAAAAAAAAAHwEAAF9yZWxzLy5yZWxzUEsBAi0AFAAGAAgAAAAhAKerLcbEAAAA3AAAAA8A&#10;AAAAAAAAAAAAAAAABwIAAGRycy9kb3ducmV2LnhtbFBLBQYAAAAAAwADALcAAAD4AgAAAAA=&#10;">
                                  <v:group id="组合 269" o:spid="_x0000_s1036" style="position:absolute;width:16922;height:17278" coordsize="16922,17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Lcd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l/B7JhwBuf4BAAD//wMAUEsBAi0AFAAGAAgAAAAhANvh9svuAAAAhQEAABMAAAAAAAAA&#10;AAAAAAAAAAAAAFtDb250ZW50X1R5cGVzXS54bWxQSwECLQAUAAYACAAAACEAWvQsW78AAAAVAQAA&#10;CwAAAAAAAAAAAAAAAAAfAQAAX3JlbHMvLnJlbHNQSwECLQAUAAYACAAAACEA3AS3HcYAAADcAAAA&#10;DwAAAAAAAAAAAAAAAAAHAgAAZHJzL2Rvd25yZXYueG1sUEsFBgAAAAADAAMAtwAAAPoCAAAAAA==&#10;">
                                    <v:group id="组合 24" o:spid="_x0000_s1037" style="position:absolute;width:16922;height:17278" coordorigin="-164,-284" coordsize="2665,2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                <v:line id="方格横线1：313171213115247_mathtool" o:spid="_x0000_s1038" style="position:absolute;visibility:visible;mso-wrap-style:square" from="0,0" to="224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">
                                        <v:stroke dashstyle="dash"/>
                                      </v:line>
                                      <v:line id="方格横线2：123171213115247_mathtool" o:spid="_x0000_s1039" style="position:absolute;visibility:visible;mso-wrap-style:square" from="0,280" to="2240,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">
                                        <v:stroke dashstyle="dash"/>
                                      </v:line>
                                      <v:line id="方格横线3：19171213115247_mathtool" o:spid="_x0000_s1040" style="position:absolute;visibility:visible;mso-wrap-style:square" from="0,560" to="2240,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">
                                        <v:stroke dashstyle="dash"/>
                                      </v:line>
                                      <v:line id="方格横线4：865171213115248_mathtool" o:spid="_x0000_s1041" style="position:absolute;visibility:visible;mso-wrap-style:square" from="0,840" to="2240,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">
                                        <v:stroke dashstyle="dash"/>
                                      </v:line>
                                      <v:line id="方格横线5：872171213115248_mathtool" o:spid="_x0000_s1042" style="position:absolute;visibility:visible;mso-wrap-style:square" from="-164,1120" to="2501,1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" strokeweight="1pt">
                                        <v:stroke endarrow="block"/>
                                      </v:line>
                                      <v:line id="方格横线6：536171213115248_mathtool" o:spid="_x0000_s1043" style="position:absolute;visibility:visible;mso-wrap-style:square" from="0,1400" to="2240,1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">
                                        <v:stroke dashstyle="dash"/>
                                      </v:line>
                                      <v:line id="方格横线7：544171213115248_mathtool" o:spid="_x0000_s1044" style="position:absolute;visibility:visible;mso-wrap-style:square" from="0,1680" to="2240,1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">
                                        <v:stroke dashstyle="dash"/>
                                      </v:line>
                                      <v:line id="方格横线8：107171213115248_mathtool" o:spid="_x0000_s1045" style="position:absolute;visibility:visible;mso-wrap-style:square" from="0,1960" to="2240,1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">
                                        <v:stroke dashstyle="dash"/>
                                      </v:line>
                                      <v:line id="方格横线9：838171213115248_mathtool" o:spid="_x0000_s1046" style="position:absolute;visibility:visible;mso-wrap-style:square" from="0,2240" to="224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">
                                        <v:stroke dashstyle="dash"/>
                                      </v:line>
                                      <v:line id="方格竖线1：371171213115248_mathtool" o:spid="_x0000_s1047" style="position:absolute;visibility:visible;mso-wrap-style:square" from="0,0" to="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">
                                        <v:stroke dashstyle="dash"/>
                                      </v:line>
                                      <v:line id="方格竖线2：795171213115248_mathtool" o:spid="_x0000_s1048" style="position:absolute;visibility:visible;mso-wrap-style:square" from="280,0" to="28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">
                                        <v:stroke dashstyle="dash"/>
                                      </v:line>
                                      <v:line id="方格竖线3：783171213115248_mathtool" o:spid="_x0000_s1049" style="position:absolute;visibility:visible;mso-wrap-style:square" from="560,0" to="56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">
                                        <v:stroke dashstyle="dash"/>
                                      </v:line>
                                      <v:line id="方格竖线4：135171213115248_mathtool" o:spid="_x0000_s1050" style="position:absolute;visibility:visible;mso-wrap-style:square" from="840,0" to="84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">
                                        <v:stroke dashstyle="dash"/>
                                      </v:line>
                                      <v:line id="方格竖线5：508171213115248_mathtool" o:spid="_x0000_s1051" style="position:absolute;visibility:visible;mso-wrap-style:square" from="1120,-284" to="1120,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" strokeweight="1pt">
                                        <v:stroke startarrow="block"/>
                                      </v:line>
                                      <v:line id="方格竖线6：855171213115248_mathtool" o:spid="_x0000_s1052" style="position:absolute;visibility:visible;mso-wrap-style:square" from="1400,0" to="140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">
                                        <v:stroke dashstyle="dash"/>
                                      </v:line>
                                      <v:line id="方格竖线7：576171213115248_mathtool" o:spid="_x0000_s1053" style="position:absolute;visibility:visible;mso-wrap-style:square" from="1680,0" to="168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">
                                        <v:stroke dashstyle="dash"/>
                                      </v:line>
                                      <v:line id="方格竖线8：728171213115248_mathtool" o:spid="_x0000_s1054" style="position:absolute;visibility:visible;mso-wrap-style:square" from="1960,0" to="196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">
                                        <v:stroke dashstyle="dash"/>
                                      </v:line>
                                      <v:line id="方格竖线9：972171213115248_mathtool" o:spid="_x0000_s1055" style="position:absolute;visibility:visible;mso-wrap-style:square" from="2240,0" to="224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">
                                        <v:stroke dashstyle="dash"/>
                                      </v:line>
                                    </v:group>
                                    <v:shape id="任意多边形: 形状 268" o:spid="_x0000_s1056" style="position:absolute;left:2822;top:5347;width:5328;height:8905;visibility:visible;mso-wrap-style:square;v-text-anchor:middle" coordsize="532738,8905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" path="m176917,l,534725,355821,890546,532738,174928,176917,xe" filled="f" strokecolor="black [3213]" strokeweight="1pt">
                                      <v:stroke joinstyle="miter"/>
                                      <v:path arrowok="t" o:connecttype="custom" o:connectlocs="176917,0;0,534725;355821,890546;532738,174928;176917,0" o:connectangles="0,0,0,0,0"/>
                                    </v:shape>
                                  </v:group>
                                  <v:shapetype id="_x0000_t202" coordsize="21600,21600" o:spt="202" path="m,l,21600r21600,l21600,xe">
                                    <v:stroke joinstyle="miter"/>
                                    <v:path gradientshapeok="t" o:connecttype="rect"/>
                                  </v:shapetype>
                                  <v:shape id="文本框 270" o:spid="_x0000_s1057" type="#_x0000_t202" style="position:absolute;left:15541;top:8070;width:3168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" filled="f" stroked="f" strokeweight=".5pt">
                                    <v:textbox style="mso-fit-shape-to-text:t">
                                      <w:txbxContent>
                                        <w:p w:rsidR="00C61C72" w:rsidRDefault="00C61C72" w:rsidP="0030728F">
                                          <w:r w:rsidRPr="0030728F">
                                            <w:rPr>
                                              <w:position w:val="-6"/>
                                            </w:rPr>
                                            <w:object w:dxaOrig="200" w:dyaOrig="220">
                                              <v:shape id="_x0000_i1067" type="#_x0000_t75" style="width:10pt;height:11.5pt" o:ole="">
                                                <v:imagedata r:id="rId182" o:title=""/>
                                              </v:shape>
                                              <o:OLEObject Type="Embed" ProgID="Equation.DSMT4" ShapeID="_x0000_i1067" DrawAspect="Content" ObjectID="_1574756370" r:id="rId19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文本框 272" o:spid="_x0000_s1058" type="#_x0000_t202" style="position:absolute;left:5962;width:3296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" filled="f" stroked="f" strokeweight=".5pt">
                                  <v:textbox style="mso-fit-shape-to-text:t">
                                    <w:txbxContent>
                                      <w:p w:rsidR="00C61C72" w:rsidRDefault="00C61C72" w:rsidP="0030728F">
                                        <w:r w:rsidRPr="0030728F">
                                          <w:rPr>
                                            <w:position w:val="-10"/>
                                          </w:rPr>
                                          <w:object w:dxaOrig="220" w:dyaOrig="260">
                                            <v:shape id="_x0000_i1069" type="#_x0000_t75" style="width:11.5pt;height:13pt" o:ole="">
                                              <v:imagedata r:id="rId184" o:title=""/>
                                            </v:shape>
                                            <o:OLEObject Type="Embed" ProgID="Equation.DSMT4" ShapeID="_x0000_i1069" DrawAspect="Content" ObjectID="_1574756371" r:id="rId19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文本框 274" o:spid="_x0000_s1059" type="#_x0000_t202" style="position:absolute;top:9084;width:8726;height:2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" filled="f" stroked="f" strokeweight=".5pt">
                                <v:textbox>
                                  <w:txbxContent>
                                    <w:p w:rsidR="00C61C72" w:rsidRDefault="00C61C72">
                                      <w:r>
                                        <w:t xml:space="preserve">-4 -3 -2 -1 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文本框 278" o:spid="_x0000_s1060" type="#_x0000_t202" style="position:absolute;left:9481;top:9084;width:8031;height:2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" filled="f" stroked="f" strokeweight=".5pt">
                              <v:textbox>
                                <w:txbxContent>
                                  <w:p w:rsidR="00C61C72" w:rsidRDefault="00C61C72" w:rsidP="0030728F">
                                    <w:pPr>
                                      <w:jc w:val="distribute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1</w:t>
                                    </w:r>
                                    <w:r>
                                      <w:t xml:space="preserve"> 2 3 4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281" o:spid="_x0000_s1061" type="#_x0000_t202" style="position:absolute;left:7732;top:755;width:2462;height:82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" filled="f" stroked="f" strokeweight=".5pt">
                            <v:textbox>
                              <w:txbxContent>
                                <w:p w:rsidR="00C61C72" w:rsidRDefault="00C61C72" w:rsidP="0030728F">
                                  <w:pPr>
                                    <w:spacing w:line="280" w:lineRule="exact"/>
                                    <w:jc w:val="distribute"/>
                                  </w:pPr>
                                  <w:r>
                                    <w:t>4</w:t>
                                  </w:r>
                                </w:p>
                                <w:p w:rsidR="00C61C72" w:rsidRDefault="00C61C72" w:rsidP="0030728F">
                                  <w:pPr>
                                    <w:spacing w:line="280" w:lineRule="exact"/>
                                    <w:jc w:val="distribute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3</w:t>
                                  </w:r>
                                </w:p>
                                <w:p w:rsidR="00C61C72" w:rsidRDefault="00C61C72" w:rsidP="0030728F">
                                  <w:pPr>
                                    <w:spacing w:line="280" w:lineRule="exact"/>
                                    <w:jc w:val="distribute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2</w:t>
                                  </w:r>
                                </w:p>
                                <w:p w:rsidR="00C61C72" w:rsidRDefault="00C61C72" w:rsidP="0030728F">
                                  <w:pPr>
                                    <w:spacing w:line="280" w:lineRule="exact"/>
                                    <w:jc w:val="distribute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283" o:spid="_x0000_s1062" type="#_x0000_t202" style="position:absolute;left:7017;top:10793;width:3390;height:82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" filled="f" stroked="f" strokeweight=".5pt">
                          <v:textbox>
                            <w:txbxContent>
                              <w:p w:rsidR="00C61C72" w:rsidRDefault="00C61C72" w:rsidP="0030728F">
                                <w:pPr>
                                  <w:spacing w:line="280" w:lineRule="exact"/>
                                  <w:jc w:val="distribute"/>
                                </w:pPr>
                                <w:r>
                                  <w:t>-1</w:t>
                                </w:r>
                              </w:p>
                              <w:p w:rsidR="00C61C72" w:rsidRDefault="00C61C72" w:rsidP="0030728F">
                                <w:pPr>
                                  <w:spacing w:line="280" w:lineRule="exact"/>
                                  <w:jc w:val="distribute"/>
                                </w:pPr>
                                <w:r>
                                  <w:t>-2</w:t>
                                </w:r>
                              </w:p>
                              <w:p w:rsidR="00C61C72" w:rsidRDefault="00C61C72" w:rsidP="0030728F">
                                <w:pPr>
                                  <w:spacing w:line="280" w:lineRule="exact"/>
                                  <w:jc w:val="distribute"/>
                                </w:pPr>
                                <w:r>
                                  <w:t>-3</w:t>
                                </w:r>
                              </w:p>
                              <w:p w:rsidR="00C61C72" w:rsidRDefault="00C61C72" w:rsidP="0030728F">
                                <w:pPr>
                                  <w:spacing w:line="280" w:lineRule="exact"/>
                                  <w:jc w:val="distribute"/>
                                </w:pPr>
                                <w:r>
                                  <w:t>-4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285" o:spid="_x0000_s1063" type="#_x0000_t202" style="position:absolute;left:3682;top:4062;width:3423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" filled="f" stroked="f" strokeweight=".5pt">
                        <v:textbox style="mso-fit-shape-to-text:t">
                          <w:txbxContent>
                            <w:p w:rsidR="00C61C72" w:rsidRDefault="00C61C72" w:rsidP="0030728F">
                              <w:r w:rsidRPr="0030728F">
                                <w:rPr>
                                  <w:position w:val="-4"/>
                                </w:rPr>
                                <w:object w:dxaOrig="240" w:dyaOrig="260">
                                  <v:shape id="_x0000_i1071" type="#_x0000_t75" style="width:12.5pt;height:13pt" o:ole="">
                                    <v:imagedata r:id="rId186" o:title=""/>
                                  </v:shape>
                                  <o:OLEObject Type="Embed" ProgID="Equation.DSMT4" ShapeID="_x0000_i1071" DrawAspect="Content" ObjectID="_1574756372" r:id="rId196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文本框 287" o:spid="_x0000_s1064" type="#_x0000_t202" style="position:absolute;left:1904;top:10792;width:3423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" filled="f" stroked="f" strokeweight=".5pt">
                      <v:textbox style="mso-fit-shape-to-text:t">
                        <w:txbxContent>
                          <w:p w:rsidR="00C61C72" w:rsidRDefault="00C61C72" w:rsidP="00D676E3">
                            <w:r w:rsidRPr="00D676E3">
                              <w:rPr>
                                <w:position w:val="-4"/>
                              </w:rPr>
                              <w:object w:dxaOrig="240" w:dyaOrig="260">
                                <v:shape id="_x0000_i1073" type="#_x0000_t75" style="width:12.5pt;height:13pt" o:ole="">
                                  <v:imagedata r:id="rId188" o:title=""/>
                                </v:shape>
                                <o:OLEObject Type="Embed" ProgID="Equation.DSMT4" ShapeID="_x0000_i1073" DrawAspect="Content" ObjectID="_1574756373" r:id="rId197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文本框 289" o:spid="_x0000_s1065" type="#_x0000_t202" style="position:absolute;left:5206;top:14537;width:3873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" filled="f" stroked="f" strokeweight=".5pt">
                    <v:textbox style="layout-flow:vertical-ideographic;mso-fit-shape-to-text:t">
                      <w:txbxContent>
                        <w:p w:rsidR="00C61C72" w:rsidRDefault="00C61C72" w:rsidP="00D676E3">
                          <w:r>
                            <w:object w:dxaOrig="240" w:dyaOrig="279">
                              <v:shape id="_x0000_i1075" type="#_x0000_t75" style="width:12.5pt;height:14pt" o:ole="">
                                <v:imagedata r:id="rId190" o:title=""/>
                              </v:shape>
                              <o:OLEObject Type="Embed" ProgID="Equation.DSMT4" ShapeID="_x0000_i1075" DrawAspect="Content" ObjectID="_1574756374" r:id="rId198"/>
                            </w:object>
                          </w:r>
                        </w:p>
                      </w:txbxContent>
                    </v:textbox>
                  </v:shape>
                </v:group>
                <v:shape id="文本框 291" o:spid="_x0000_s1066" type="#_x0000_t202" style="position:absolute;left:8571;top:5903;width:3873;height:26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" filled="f" stroked="f" strokeweight=".5pt">
                  <v:textbox style="layout-flow:vertical-ideographic;mso-fit-shape-to-text:t">
                    <w:txbxContent>
                      <w:p w:rsidR="00C61C72" w:rsidRDefault="00C61C72" w:rsidP="00D676E3">
                        <w:r>
                          <w:object w:dxaOrig="260" w:dyaOrig="260">
                            <v:shape id="_x0000_i1077" type="#_x0000_t75" style="width:13pt;height:13pt" o:ole="">
                              <v:imagedata r:id="rId192" o:title=""/>
                            </v:shape>
                            <o:OLEObject Type="Embed" ProgID="Equation.DSMT4" ShapeID="_x0000_i1077" DrawAspect="Content" ObjectID="_1574756375" r:id="rId19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0191E" w:rsidRPr="008E42A6">
        <w:rPr>
          <w:rFonts w:ascii="宋体" w:eastAsia="宋体" w:hAnsi="宋体" w:hint="eastAsia"/>
          <w:b/>
          <w:szCs w:val="21"/>
        </w:rPr>
        <w:t>例</w:t>
      </w:r>
      <w:r w:rsidR="00E0191E" w:rsidRPr="008E42A6">
        <w:rPr>
          <w:rFonts w:ascii="宋体" w:eastAsia="宋体" w:hAnsi="宋体"/>
          <w:b/>
          <w:szCs w:val="21"/>
        </w:rPr>
        <w:t xml:space="preserve">4-3  </w:t>
      </w:r>
      <w:r w:rsidR="00E0191E" w:rsidRPr="008E42A6">
        <w:rPr>
          <w:rFonts w:ascii="宋体" w:eastAsia="宋体" w:hAnsi="宋体" w:hint="eastAsia"/>
          <w:szCs w:val="21"/>
        </w:rPr>
        <w:t>如图所示，已知四边形</w:t>
      </w:r>
      <w:r w:rsidR="003A1A23" w:rsidRPr="008E42A6">
        <w:rPr>
          <w:rFonts w:ascii="宋体" w:eastAsia="宋体" w:hAnsi="宋体"/>
          <w:position w:val="-6"/>
          <w:szCs w:val="21"/>
        </w:rPr>
        <w:object w:dxaOrig="720" w:dyaOrig="279">
          <v:shape id="_x0000_i1078" type="#_x0000_t75" style="width:36.5pt;height:14pt" o:ole="">
            <v:imagedata r:id="rId200" o:title=""/>
          </v:shape>
          <o:OLEObject Type="Embed" ProgID="Equation.DSMT4" ShapeID="_x0000_i1078" DrawAspect="Content" ObjectID="_1574756327" r:id="rId201"/>
        </w:object>
      </w:r>
      <w:r w:rsidR="00E0191E" w:rsidRPr="008E42A6">
        <w:rPr>
          <w:rFonts w:ascii="宋体" w:eastAsia="宋体" w:hAnsi="宋体" w:hint="eastAsia"/>
          <w:szCs w:val="21"/>
        </w:rPr>
        <w:t>，利用关于原点对称的点的坐标特征，</w:t>
      </w:r>
      <w:proofErr w:type="gramStart"/>
      <w:r w:rsidR="00E0191E" w:rsidRPr="008E42A6">
        <w:rPr>
          <w:rFonts w:ascii="宋体" w:eastAsia="宋体" w:hAnsi="宋体" w:hint="eastAsia"/>
          <w:szCs w:val="21"/>
        </w:rPr>
        <w:t>作出</w:t>
      </w:r>
      <w:proofErr w:type="gramEnd"/>
      <w:r w:rsidR="00E0191E" w:rsidRPr="008E42A6">
        <w:rPr>
          <w:rFonts w:ascii="宋体" w:eastAsia="宋体" w:hAnsi="宋体" w:hint="eastAsia"/>
          <w:szCs w:val="21"/>
        </w:rPr>
        <w:t>与四边形</w:t>
      </w:r>
      <w:r w:rsidR="003A1A23" w:rsidRPr="008E42A6">
        <w:rPr>
          <w:rFonts w:ascii="宋体" w:eastAsia="宋体" w:hAnsi="宋体"/>
          <w:position w:val="-6"/>
          <w:szCs w:val="21"/>
        </w:rPr>
        <w:object w:dxaOrig="720" w:dyaOrig="279">
          <v:shape id="_x0000_i1079" type="#_x0000_t75" style="width:36.5pt;height:14pt" o:ole="">
            <v:imagedata r:id="rId202" o:title=""/>
          </v:shape>
          <o:OLEObject Type="Embed" ProgID="Equation.DSMT4" ShapeID="_x0000_i1079" DrawAspect="Content" ObjectID="_1574756328" r:id="rId203"/>
        </w:object>
      </w:r>
      <w:r w:rsidR="00E0191E" w:rsidRPr="008E42A6">
        <w:rPr>
          <w:rFonts w:ascii="宋体" w:eastAsia="宋体" w:hAnsi="宋体" w:hint="eastAsia"/>
          <w:szCs w:val="21"/>
        </w:rPr>
        <w:t>关于</w:t>
      </w:r>
      <w:r w:rsidR="003A1A23" w:rsidRPr="008E42A6">
        <w:rPr>
          <w:rFonts w:ascii="宋体" w:eastAsia="宋体" w:hAnsi="宋体" w:hint="eastAsia"/>
          <w:szCs w:val="21"/>
        </w:rPr>
        <w:t>原</w:t>
      </w:r>
      <w:r w:rsidR="00E0191E" w:rsidRPr="008E42A6">
        <w:rPr>
          <w:rFonts w:ascii="宋体" w:eastAsia="宋体" w:hAnsi="宋体" w:hint="eastAsia"/>
          <w:szCs w:val="21"/>
        </w:rPr>
        <w:t>点对称的图形。</w:t>
      </w:r>
    </w:p>
    <w:p w:rsidR="003A1A23" w:rsidRPr="008E42A6" w:rsidRDefault="003A1A23" w:rsidP="00E0191E">
      <w:pPr>
        <w:spacing w:line="360" w:lineRule="auto"/>
        <w:rPr>
          <w:rFonts w:ascii="宋体" w:eastAsia="宋体" w:hAnsi="宋体"/>
          <w:szCs w:val="21"/>
        </w:rPr>
      </w:pPr>
    </w:p>
    <w:p w:rsidR="003A1A23" w:rsidRPr="008E42A6" w:rsidRDefault="003A1A23" w:rsidP="00E0191E">
      <w:pPr>
        <w:spacing w:line="360" w:lineRule="auto"/>
        <w:rPr>
          <w:rFonts w:ascii="宋体" w:eastAsia="宋体" w:hAnsi="宋体"/>
          <w:szCs w:val="21"/>
        </w:rPr>
      </w:pPr>
    </w:p>
    <w:p w:rsidR="003A1A23" w:rsidRPr="008E42A6" w:rsidRDefault="003A1A23" w:rsidP="00E0191E">
      <w:pPr>
        <w:spacing w:line="360" w:lineRule="auto"/>
        <w:rPr>
          <w:rFonts w:ascii="宋体" w:eastAsia="宋体" w:hAnsi="宋体"/>
          <w:szCs w:val="21"/>
        </w:rPr>
      </w:pPr>
    </w:p>
    <w:p w:rsidR="003A1A23" w:rsidRPr="008E42A6" w:rsidRDefault="003A1A23" w:rsidP="00E0191E">
      <w:pPr>
        <w:spacing w:line="360" w:lineRule="auto"/>
        <w:rPr>
          <w:rFonts w:ascii="宋体" w:eastAsia="宋体" w:hAnsi="宋体"/>
          <w:szCs w:val="21"/>
        </w:rPr>
      </w:pPr>
    </w:p>
    <w:p w:rsidR="003A1A23" w:rsidRPr="008E42A6" w:rsidRDefault="003A1A23" w:rsidP="00E0191E">
      <w:pPr>
        <w:spacing w:line="360" w:lineRule="auto"/>
        <w:rPr>
          <w:rFonts w:ascii="宋体" w:eastAsia="宋体" w:hAnsi="宋体"/>
          <w:szCs w:val="21"/>
        </w:rPr>
      </w:pPr>
    </w:p>
    <w:p w:rsidR="00E0191E" w:rsidRPr="008E42A6" w:rsidRDefault="00FE5532" w:rsidP="00E0191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3290637</wp:posOffset>
                </wp:positionH>
                <wp:positionV relativeFrom="paragraph">
                  <wp:posOffset>648903</wp:posOffset>
                </wp:positionV>
                <wp:extent cx="2008135" cy="1905525"/>
                <wp:effectExtent l="0" t="0" r="0" b="0"/>
                <wp:wrapSquare wrapText="bothSides"/>
                <wp:docPr id="344" name="组合 3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8135" cy="1905525"/>
                          <a:chOff x="0" y="0"/>
                          <a:chExt cx="2008135" cy="1905525"/>
                        </a:xfrm>
                      </wpg:grpSpPr>
                      <wpg:grpSp>
                        <wpg:cNvPr id="342" name="组合 342"/>
                        <wpg:cNvGrpSpPr/>
                        <wpg:grpSpPr>
                          <a:xfrm>
                            <a:off x="0" y="0"/>
                            <a:ext cx="2008135" cy="1905525"/>
                            <a:chOff x="0" y="0"/>
                            <a:chExt cx="2008135" cy="1905525"/>
                          </a:xfrm>
                        </wpg:grpSpPr>
                        <wpg:grpSp>
                          <wpg:cNvPr id="340" name="组合 340"/>
                          <wpg:cNvGrpSpPr/>
                          <wpg:grpSpPr>
                            <a:xfrm>
                              <a:off x="0" y="0"/>
                              <a:ext cx="2008135" cy="1905525"/>
                              <a:chOff x="0" y="0"/>
                              <a:chExt cx="2008135" cy="1905525"/>
                            </a:xfrm>
                          </wpg:grpSpPr>
                          <wpg:grpSp>
                            <wpg:cNvPr id="338" name="组合 338"/>
                            <wpg:cNvGrpSpPr/>
                            <wpg:grpSpPr>
                              <a:xfrm>
                                <a:off x="0" y="0"/>
                                <a:ext cx="2008135" cy="1905525"/>
                                <a:chOff x="0" y="0"/>
                                <a:chExt cx="2008135" cy="1905525"/>
                              </a:xfrm>
                            </wpg:grpSpPr>
                            <wpg:grpSp>
                              <wpg:cNvPr id="336" name="组合 336"/>
                              <wpg:cNvGrpSpPr/>
                              <wpg:grpSpPr>
                                <a:xfrm>
                                  <a:off x="0" y="0"/>
                                  <a:ext cx="2008135" cy="1905525"/>
                                  <a:chOff x="0" y="0"/>
                                  <a:chExt cx="2008135" cy="1905525"/>
                                </a:xfrm>
                              </wpg:grpSpPr>
                              <wpg:grpSp>
                                <wpg:cNvPr id="293" name="组合 293"/>
                                <wpg:cNvGrpSpPr/>
                                <wpg:grpSpPr>
                                  <a:xfrm>
                                    <a:off x="0" y="0"/>
                                    <a:ext cx="2008135" cy="1905525"/>
                                    <a:chOff x="0" y="0"/>
                                    <a:chExt cx="2008135" cy="1905525"/>
                                  </a:xfrm>
                                </wpg:grpSpPr>
                                <wpg:grpSp>
                                  <wpg:cNvPr id="294" name="组合 294"/>
                                  <wpg:cNvGrpSpPr/>
                                  <wpg:grpSpPr>
                                    <a:xfrm>
                                      <a:off x="0" y="0"/>
                                      <a:ext cx="2008135" cy="1905525"/>
                                      <a:chOff x="0" y="0"/>
                                      <a:chExt cx="2008135" cy="1905525"/>
                                    </a:xfrm>
                                  </wpg:grpSpPr>
                                  <wpg:grpSp>
                                    <wpg:cNvPr id="295" name="组合 295"/>
                                    <wpg:cNvGrpSpPr/>
                                    <wpg:grpSpPr>
                                      <a:xfrm>
                                        <a:off x="0" y="0"/>
                                        <a:ext cx="2008135" cy="1905525"/>
                                        <a:chOff x="0" y="0"/>
                                        <a:chExt cx="2008135" cy="1905525"/>
                                      </a:xfrm>
                                    </wpg:grpSpPr>
                                    <wpg:grpSp>
                                      <wpg:cNvPr id="296" name="组合 296"/>
                                      <wpg:cNvGrpSpPr/>
                                      <wpg:grpSpPr>
                                        <a:xfrm>
                                          <a:off x="0" y="0"/>
                                          <a:ext cx="2008135" cy="1905525"/>
                                          <a:chOff x="0" y="0"/>
                                          <a:chExt cx="2008135" cy="1905525"/>
                                        </a:xfrm>
                                      </wpg:grpSpPr>
                                      <wpg:grpSp>
                                        <wpg:cNvPr id="297" name="组合 297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008135" cy="1905525"/>
                                            <a:chOff x="0" y="0"/>
                                            <a:chExt cx="2008135" cy="1905525"/>
                                          </a:xfrm>
                                        </wpg:grpSpPr>
                                        <wpg:grpSp>
                                          <wpg:cNvPr id="298" name="组合 298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2008135" cy="1829215"/>
                                              <a:chOff x="0" y="0"/>
                                              <a:chExt cx="2008135" cy="1829215"/>
                                            </a:xfrm>
                                          </wpg:grpSpPr>
                                          <wpg:grpSp>
                                            <wpg:cNvPr id="299" name="组合 299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2008135" cy="1829215"/>
                                                <a:chOff x="0" y="0"/>
                                                <a:chExt cx="2008135" cy="1829215"/>
                                              </a:xfrm>
                                            </wpg:grpSpPr>
                                            <wpg:grpSp>
                                              <wpg:cNvPr id="300" name="组合 300"/>
                                              <wpg:cNvGrpSpPr/>
                                              <wpg:grpSpPr>
                                                <a:xfrm>
                                                  <a:off x="0" y="0"/>
                                                  <a:ext cx="2008135" cy="1829215"/>
                                                  <a:chOff x="0" y="0"/>
                                                  <a:chExt cx="2008135" cy="1829215"/>
                                                </a:xfrm>
                                              </wpg:grpSpPr>
                                              <wpg:grpSp>
                                                <wpg:cNvPr id="301" name="组合 301"/>
                                                <wpg:cNvGrpSpPr/>
                                                <wpg:grpSpPr>
                                                  <a:xfrm>
                                                    <a:off x="137160" y="0"/>
                                                    <a:ext cx="1870975" cy="1829215"/>
                                                    <a:chOff x="0" y="0"/>
                                                    <a:chExt cx="1870975" cy="1829215"/>
                                                  </a:xfrm>
                                                </wpg:grpSpPr>
                                                <wpg:grpSp>
                                                  <wpg:cNvPr id="302" name="组合 302"/>
                                                  <wpg:cNvGrpSpPr/>
                                                  <wpg:grpSpPr>
                                                    <a:xfrm>
                                                      <a:off x="0" y="101380"/>
                                                      <a:ext cx="1870975" cy="1727835"/>
                                                      <a:chOff x="0" y="0"/>
                                                      <a:chExt cx="1870975" cy="1727835"/>
                                                    </a:xfrm>
                                                  </wpg:grpSpPr>
                                                  <wpg:grpSp>
                                                    <wpg:cNvPr id="303" name="组合 303"/>
                                                    <wpg:cNvGrpSpPr/>
                                                    <wpg:grpSpPr>
                                                      <a:xfrm>
                                                        <a:off x="0" y="0"/>
                                                        <a:ext cx="1692275" cy="1727835"/>
                                                        <a:chOff x="0" y="0"/>
                                                        <a:chExt cx="1692275" cy="1727835"/>
                                                      </a:xfrm>
                                                    </wpg:grpSpPr>
                                                    <wpg:grpSp>
                                                      <wpg:cNvPr id="304" name="组合 304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0" y="0"/>
                                                          <a:ext cx="1692275" cy="1727835"/>
                                                          <a:chOff x="-164" y="-284"/>
                                                          <a:chExt cx="2665" cy="2721"/>
                                                        </a:xfrm>
                                                      </wpg:grpSpPr>
                                                      <wps:wsp>
                                                        <wps:cNvPr id="305" name="方格横线1：313171213115247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0"/>
                                                            <a:ext cx="2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06" name="方格横线2：123171213115247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280"/>
                                                            <a:ext cx="2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07" name="方格横线3：19171213115247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560"/>
                                                            <a:ext cx="2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08" name="方格横线4：865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840"/>
                                                            <a:ext cx="2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09" name="方格横线5：872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-164" y="1120"/>
                                                            <a:ext cx="2665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solid"/>
                                                            <a:round/>
                                                            <a:headEnd type="none" w="med" len="med"/>
                                                            <a:tailEnd type="triangle" w="med" len="med"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0" name="方格横线6：536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1400"/>
                                                            <a:ext cx="2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1" name="方格横线7：544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1680"/>
                                                            <a:ext cx="2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2" name="方格横线8：107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1960"/>
                                                            <a:ext cx="2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3" name="方格横线9：838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2240"/>
                                                            <a:ext cx="2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4" name="方格竖线1：371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0"/>
                                                            <a:ext cx="0" cy="224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5" name="方格竖线2：795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280" y="0"/>
                                                            <a:ext cx="0" cy="224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6" name="方格竖线3：783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560" y="0"/>
                                                            <a:ext cx="0" cy="224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7" name="方格竖线4：135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840" y="0"/>
                                                            <a:ext cx="0" cy="224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8" name="方格竖线5：508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1120" y="-284"/>
                                                            <a:ext cx="0" cy="2721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solid"/>
                                                            <a:round/>
                                                            <a:headEnd type="triangle" w="med" len="med"/>
                                                            <a:tailEnd type="none" w="med" len="med"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9" name="方格竖线6：855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1400" y="0"/>
                                                            <a:ext cx="0" cy="224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20" name="方格竖线7：576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1680" y="0"/>
                                                            <a:ext cx="0" cy="224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21" name="方格竖线8：728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1960" y="0"/>
                                                            <a:ext cx="0" cy="224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22" name="方格竖线9：972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2240" y="0"/>
                                                            <a:ext cx="0" cy="224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  <wps:wsp>
                                                      <wps:cNvPr id="323" name="任意多边形: 形状 323"/>
                                                      <wps:cNvSpPr/>
                                                      <wps:spPr>
                                                        <a:xfrm>
                                                          <a:off x="282271" y="534725"/>
                                                          <a:ext cx="532738" cy="890546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176917 w 532738"/>
                                                            <a:gd name="connsiteY0" fmla="*/ 0 h 890546"/>
                                                            <a:gd name="connsiteX1" fmla="*/ 0 w 532738"/>
                                                            <a:gd name="connsiteY1" fmla="*/ 534725 h 890546"/>
                                                            <a:gd name="connsiteX2" fmla="*/ 355821 w 532738"/>
                                                            <a:gd name="connsiteY2" fmla="*/ 890546 h 890546"/>
                                                            <a:gd name="connsiteX3" fmla="*/ 532738 w 532738"/>
                                                            <a:gd name="connsiteY3" fmla="*/ 174928 h 890546"/>
                                                            <a:gd name="connsiteX4" fmla="*/ 176917 w 532738"/>
                                                            <a:gd name="connsiteY4" fmla="*/ 0 h 890546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532738" h="890546">
                                                              <a:moveTo>
                                                                <a:pt x="176917" y="0"/>
                                                              </a:moveTo>
                                                              <a:lnTo>
                                                                <a:pt x="0" y="534725"/>
                                                              </a:lnTo>
                                                              <a:lnTo>
                                                                <a:pt x="355821" y="890546"/>
                                                              </a:lnTo>
                                                              <a:lnTo>
                                                                <a:pt x="532738" y="174928"/>
                                                              </a:lnTo>
                                                              <a:lnTo>
                                                                <a:pt x="176917" y="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<a:prstTxWarp prst="textNoShape">
                                                          <a:avLst/>
                                                        </a:prstTxWarp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  <wps:wsp>
                                                    <wps:cNvPr id="324" name="文本框 324"/>
                                                    <wps:cNvSpPr txBox="1"/>
                                                    <wps:spPr>
                                                      <a:xfrm>
                                                        <a:off x="1554110" y="807057"/>
                                                        <a:ext cx="316865" cy="29591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</wps:spPr>
                                                    <wps:txbx>
                                                      <w:txbxContent>
                                                        <w:p w:rsidR="00C61C72" w:rsidRDefault="00C61C72" w:rsidP="00FE5532">
                                                          <w:r w:rsidRPr="0030728F">
                                                            <w:rPr>
                                                              <w:position w:val="-6"/>
                                                            </w:rPr>
                                                            <w:object w:dxaOrig="200" w:dyaOrig="220">
                                                              <v:shape id="_x0000_i1081" type="#_x0000_t75" style="width:10pt;height:11.5pt" o:ole="">
                                                                <v:imagedata r:id="rId182" o:title=""/>
                                                              </v:shape>
                                                              <o:OLEObject Type="Embed" ProgID="Equation.DSMT4" ShapeID="_x0000_i1081" DrawAspect="Content" ObjectID="_1574756376" r:id="rId204"/>
                                                            </w:objec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sp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325" name="文本框 325"/>
                                                  <wps:cNvSpPr txBox="1"/>
                                                  <wps:spPr>
                                                    <a:xfrm>
                                                      <a:off x="596264" y="0"/>
                                                      <a:ext cx="329565" cy="29591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6350">
                                                      <a:noFill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:rsidR="00C61C72" w:rsidRDefault="00C61C72" w:rsidP="00FE5532">
                                                        <w:r w:rsidRPr="0030728F">
                                                          <w:rPr>
                                                            <w:position w:val="-10"/>
                                                          </w:rPr>
                                                          <w:object w:dxaOrig="220" w:dyaOrig="260">
                                                            <v:shape id="_x0000_i1083" type="#_x0000_t75" style="width:11.5pt;height:13pt" o:ole="">
                                                              <v:imagedata r:id="rId184" o:title=""/>
                                                            </v:shape>
                                                            <o:OLEObject Type="Embed" ProgID="Equation.DSMT4" ShapeID="_x0000_i1083" DrawAspect="Content" ObjectID="_1574756377" r:id="rId205"/>
                                                          </w:objec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spAutoFit/>
                                                  </wps:bodyPr>
                                                </wps:wsp>
                                              </wpg:grpSp>
                                              <wps:wsp>
                                                <wps:cNvPr id="326" name="文本框 326"/>
                                                <wps:cNvSpPr txBox="1"/>
                                                <wps:spPr>
                                                  <a:xfrm>
                                                    <a:off x="0" y="908437"/>
                                                    <a:ext cx="872655" cy="262393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6350">
                                                    <a:noFill/>
                                                  </a:ln>
                                                </wps:spPr>
                                                <wps:txbx>
                                                  <w:txbxContent>
                                                    <w:p w:rsidR="00C61C72" w:rsidRDefault="00C61C72" w:rsidP="00FE5532">
                                                      <w:r>
                                                        <w:t xml:space="preserve">-4 -3 -2 -1 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327" name="文本框 327"/>
                                              <wps:cNvSpPr txBox="1"/>
                                              <wps:spPr>
                                                <a:xfrm>
                                                  <a:off x="948193" y="908437"/>
                                                  <a:ext cx="803082" cy="24649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</wps:spPr>
                                              <wps:txbx>
                                                <w:txbxContent>
                                                  <w:p w:rsidR="00C61C72" w:rsidRDefault="00C61C72" w:rsidP="00FE5532">
                                                    <w:pPr>
                                                      <w:jc w:val="distribute"/>
                                                    </w:pPr>
                                                    <w:r>
                                                      <w:rPr>
                                                        <w:rFonts w:hint="eastAsia"/>
                                                      </w:rPr>
                                                      <w:t>1</w:t>
                                                    </w:r>
                                                    <w:r>
                                                      <w:t xml:space="preserve"> 2 3 4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328" name="文本框 328"/>
                                            <wps:cNvSpPr txBox="1"/>
                                            <wps:spPr>
                                              <a:xfrm>
                                                <a:off x="773264" y="75538"/>
                                                <a:ext cx="246159" cy="82693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:rsidR="00C61C72" w:rsidRDefault="00C61C72" w:rsidP="00FE5532">
                                                  <w:pPr>
                                                    <w:spacing w:line="280" w:lineRule="exact"/>
                                                    <w:jc w:val="distribute"/>
                                                  </w:pPr>
                                                  <w:r>
                                                    <w:t>4</w:t>
                                                  </w:r>
                                                </w:p>
                                                <w:p w:rsidR="00C61C72" w:rsidRDefault="00C61C72" w:rsidP="00FE5532">
                                                  <w:pPr>
                                                    <w:spacing w:line="280" w:lineRule="exact"/>
                                                    <w:jc w:val="distribute"/>
                                                  </w:pPr>
                                                  <w:r>
                                                    <w:rPr>
                                                      <w:rFonts w:hint="eastAsia"/>
                                                    </w:rPr>
                                                    <w:t>3</w:t>
                                                  </w:r>
                                                </w:p>
                                                <w:p w:rsidR="00C61C72" w:rsidRDefault="00C61C72" w:rsidP="00FE5532">
                                                  <w:pPr>
                                                    <w:spacing w:line="280" w:lineRule="exact"/>
                                                    <w:jc w:val="distribute"/>
                                                  </w:pPr>
                                                  <w:r>
                                                    <w:rPr>
                                                      <w:rFonts w:hint="eastAsia"/>
                                                    </w:rPr>
                                                    <w:t>2</w:t>
                                                  </w:r>
                                                </w:p>
                                                <w:p w:rsidR="00C61C72" w:rsidRDefault="00C61C72" w:rsidP="00FE5532">
                                                  <w:pPr>
                                                    <w:spacing w:line="280" w:lineRule="exact"/>
                                                    <w:jc w:val="distribute"/>
                                                  </w:pPr>
                                                  <w:r>
                                                    <w:rPr>
                                                      <w:rFonts w:hint="eastAsia"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329" name="文本框 329"/>
                                          <wps:cNvSpPr txBox="1"/>
                                          <wps:spPr>
                                            <a:xfrm>
                                              <a:off x="701703" y="1079390"/>
                                              <a:ext cx="339090" cy="8261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C61C72" w:rsidRDefault="00C61C72" w:rsidP="00FE5532">
                                                <w:pPr>
                                                  <w:spacing w:line="280" w:lineRule="exact"/>
                                                  <w:jc w:val="distribute"/>
                                                </w:pPr>
                                                <w:r>
                                                  <w:t>-1</w:t>
                                                </w:r>
                                              </w:p>
                                              <w:p w:rsidR="00C61C72" w:rsidRDefault="00C61C72" w:rsidP="00FE5532">
                                                <w:pPr>
                                                  <w:spacing w:line="280" w:lineRule="exact"/>
                                                  <w:jc w:val="distribute"/>
                                                </w:pPr>
                                                <w:r>
                                                  <w:t>-2</w:t>
                                                </w:r>
                                              </w:p>
                                              <w:p w:rsidR="00C61C72" w:rsidRDefault="00C61C72" w:rsidP="00FE5532">
                                                <w:pPr>
                                                  <w:spacing w:line="280" w:lineRule="exact"/>
                                                  <w:jc w:val="distribute"/>
                                                </w:pPr>
                                                <w:r>
                                                  <w:t>-3</w:t>
                                                </w:r>
                                              </w:p>
                                              <w:p w:rsidR="00C61C72" w:rsidRDefault="00C61C72" w:rsidP="00FE5532">
                                                <w:pPr>
                                                  <w:spacing w:line="280" w:lineRule="exact"/>
                                                  <w:jc w:val="distribute"/>
                                                </w:pPr>
                                                <w:r>
                                                  <w:t>-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330" name="文本框 330"/>
                                        <wps:cNvSpPr txBox="1"/>
                                        <wps:spPr>
                                          <a:xfrm>
                                            <a:off x="368251" y="406288"/>
                                            <a:ext cx="342265" cy="2959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:rsidR="00C61C72" w:rsidRDefault="00C61C72" w:rsidP="00FE5532">
                                              <w:r w:rsidRPr="0030728F">
                                                <w:rPr>
                                                  <w:position w:val="-4"/>
                                                </w:rPr>
                                                <w:object w:dxaOrig="240" w:dyaOrig="260">
                                                  <v:shape id="_x0000_i1085" type="#_x0000_t75" style="width:12.5pt;height:13pt" o:ole="">
                                                    <v:imagedata r:id="rId186" o:title=""/>
                                                  </v:shape>
                                                  <o:OLEObject Type="Embed" ProgID="Equation.DSMT4" ShapeID="_x0000_i1085" DrawAspect="Content" ObjectID="_1574756378" r:id="rId206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331" name="文本框 331"/>
                                      <wps:cNvSpPr txBox="1"/>
                                      <wps:spPr>
                                        <a:xfrm>
                                          <a:off x="190475" y="1079203"/>
                                          <a:ext cx="342265" cy="29591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:rsidR="00C61C72" w:rsidRDefault="00C61C72" w:rsidP="00FE5532">
                                            <w:r w:rsidRPr="00D676E3">
                                              <w:rPr>
                                                <w:position w:val="-4"/>
                                              </w:rPr>
                                              <w:object w:dxaOrig="240" w:dyaOrig="260">
                                                <v:shape id="_x0000_i1087" type="#_x0000_t75" style="width:12.5pt;height:13pt" o:ole="">
                                                  <v:imagedata r:id="rId188" o:title=""/>
                                                </v:shape>
                                                <o:OLEObject Type="Embed" ProgID="Equation.DSMT4" ShapeID="_x0000_i1087" DrawAspect="Content" ObjectID="_1574756379" r:id="rId207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332" name="文本框 332"/>
                                    <wps:cNvSpPr txBox="1"/>
                                    <wps:spPr>
                                      <a:xfrm>
                                        <a:off x="520631" y="1453749"/>
                                        <a:ext cx="387350" cy="275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C61C72" w:rsidRDefault="00C61C72" w:rsidP="00FE5532">
                                          <w:r>
                                            <w:object w:dxaOrig="240" w:dyaOrig="279">
                                              <v:shape id="_x0000_i1089" type="#_x0000_t75" style="width:12.5pt;height:14pt" o:ole="">
                                                <v:imagedata r:id="rId190" o:title=""/>
                                              </v:shape>
                                              <o:OLEObject Type="Embed" ProgID="Equation.DSMT4" ShapeID="_x0000_i1089" DrawAspect="Content" ObjectID="_1574756380" r:id="rId208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eaVert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333" name="文本框 333"/>
                                  <wps:cNvSpPr txBox="1"/>
                                  <wps:spPr>
                                    <a:xfrm>
                                      <a:off x="857137" y="590387"/>
                                      <a:ext cx="387350" cy="263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C61C72" w:rsidRDefault="00C61C72" w:rsidP="00FE5532">
                                        <w:r>
                                          <w:object w:dxaOrig="260" w:dyaOrig="260">
                                            <v:shape id="_x0000_i1091" type="#_x0000_t75" style="width:13pt;height:13pt" o:ole="">
                                              <v:imagedata r:id="rId192" o:title=""/>
                                            </v:shape>
                                            <o:OLEObject Type="Embed" ProgID="Equation.DSMT4" ShapeID="_x0000_i1091" DrawAspect="Content" ObjectID="_1574756381" r:id="rId209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eaVert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335" name="任意多边形: 形状 335"/>
                                <wps:cNvSpPr/>
                                <wps:spPr>
                                  <a:xfrm>
                                    <a:off x="950720" y="457200"/>
                                    <a:ext cx="534112" cy="888763"/>
                                  </a:xfrm>
                                  <a:custGeom>
                                    <a:avLst/>
                                    <a:gdLst>
                                      <a:gd name="connsiteX0" fmla="*/ 0 w 534112"/>
                                      <a:gd name="connsiteY0" fmla="*/ 709301 h 888763"/>
                                      <a:gd name="connsiteX1" fmla="*/ 181598 w 534112"/>
                                      <a:gd name="connsiteY1" fmla="*/ 0 h 888763"/>
                                      <a:gd name="connsiteX2" fmla="*/ 534112 w 534112"/>
                                      <a:gd name="connsiteY2" fmla="*/ 354651 h 888763"/>
                                      <a:gd name="connsiteX3" fmla="*/ 356787 w 534112"/>
                                      <a:gd name="connsiteY3" fmla="*/ 888763 h 888763"/>
                                      <a:gd name="connsiteX4" fmla="*/ 0 w 534112"/>
                                      <a:gd name="connsiteY4" fmla="*/ 709301 h 88876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534112" h="888763">
                                        <a:moveTo>
                                          <a:pt x="0" y="709301"/>
                                        </a:moveTo>
                                        <a:lnTo>
                                          <a:pt x="181598" y="0"/>
                                        </a:lnTo>
                                        <a:lnTo>
                                          <a:pt x="534112" y="354651"/>
                                        </a:lnTo>
                                        <a:lnTo>
                                          <a:pt x="356787" y="888763"/>
                                        </a:lnTo>
                                        <a:lnTo>
                                          <a:pt x="0" y="70930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37" name="文本框 337"/>
                              <wps:cNvSpPr txBox="1"/>
                              <wps:spPr>
                                <a:xfrm>
                                  <a:off x="736978" y="1136278"/>
                                  <a:ext cx="585470" cy="263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C61C72" w:rsidRDefault="00C61C72" w:rsidP="00FE5532">
                                    <w:r>
                                      <w:object w:dxaOrig="320" w:dyaOrig="260">
                                        <v:shape id="_x0000_i1093" type="#_x0000_t75" style="width:16pt;height:13pt" o:ole="">
                                          <v:imagedata r:id="rId210" o:title=""/>
                                        </v:shape>
                                        <o:OLEObject Type="Embed" ProgID="Equation.DSMT4" ShapeID="_x0000_i1093" DrawAspect="Content" ObjectID="_1574756382" r:id="rId21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eaVert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339" name="文本框 339"/>
                            <wps:cNvSpPr txBox="1"/>
                            <wps:spPr>
                              <a:xfrm>
                                <a:off x="1189845" y="1260158"/>
                                <a:ext cx="367030" cy="2959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61C72" w:rsidRDefault="00C61C72" w:rsidP="00FE5532">
                                  <w:r w:rsidRPr="00FE5532">
                                    <w:rPr>
                                      <w:position w:val="-4"/>
                                    </w:rPr>
                                    <w:object w:dxaOrig="279" w:dyaOrig="260">
                                      <v:shape id="_x0000_i1095" type="#_x0000_t75" style="width:14pt;height:13pt" o:ole="">
                                        <v:imagedata r:id="rId212" o:title=""/>
                                      </v:shape>
                                      <o:OLEObject Type="Embed" ProgID="Equation.DSMT4" ShapeID="_x0000_i1095" DrawAspect="Content" ObjectID="_1574756383" r:id="rId21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341" name="文本框 341"/>
                          <wps:cNvSpPr txBox="1"/>
                          <wps:spPr>
                            <a:xfrm>
                              <a:off x="1358603" y="749687"/>
                              <a:ext cx="387350" cy="2635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C61C72" w:rsidRDefault="00C61C72" w:rsidP="00FE5532">
                                <w:r>
                                  <w:object w:dxaOrig="279" w:dyaOrig="260">
                                    <v:shape id="_x0000_i1097" type="#_x0000_t75" style="width:14pt;height:13pt" o:ole="">
                                      <v:imagedata r:id="rId214" o:title=""/>
                                    </v:shape>
                                    <o:OLEObject Type="Embed" ProgID="Equation.DSMT4" ShapeID="_x0000_i1097" DrawAspect="Content" ObjectID="_1574756384" r:id="rId215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eaVert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343" name="文本框 343"/>
                        <wps:cNvSpPr txBox="1"/>
                        <wps:spPr>
                          <a:xfrm>
                            <a:off x="1023224" y="249896"/>
                            <a:ext cx="38036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61C72" w:rsidRDefault="00C61C72" w:rsidP="00FE5532">
                              <w:r w:rsidRPr="00FE5532">
                                <w:rPr>
                                  <w:position w:val="-6"/>
                                </w:rPr>
                                <w:object w:dxaOrig="300" w:dyaOrig="279">
                                  <v:shape id="_x0000_i1099" type="#_x0000_t75" style="width:15pt;height:14pt" o:ole="">
                                    <v:imagedata r:id="rId216" o:title=""/>
                                  </v:shape>
                                  <o:OLEObject Type="Embed" ProgID="Equation.DSMT4" ShapeID="_x0000_i1099" DrawAspect="Content" ObjectID="_1574756385" r:id="rId21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44" o:spid="_x0000_s1067" style="position:absolute;left:0;text-align:left;margin-left:259.1pt;margin-top:51.1pt;width:158.1pt;height:150.05pt;z-index:251646976" coordsize="20081,19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">
                <v:group id="组合 342" o:spid="_x0000_s1068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9HaR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6SODvTDgCcv0LAAD//wMAUEsBAi0AFAAGAAgAAAAhANvh9svuAAAAhQEAABMAAAAAAAAA&#10;AAAAAAAAAAAAAFtDb250ZW50X1R5cGVzXS54bWxQSwECLQAUAAYACAAAACEAWvQsW78AAAAVAQAA&#10;CwAAAAAAAAAAAAAAAAAfAQAAX3JlbHMvLnJlbHNQSwECLQAUAAYACAAAACEA7/R2kcYAAADcAAAA&#10;DwAAAAAAAAAAAAAAAAAHAgAAZHJzL2Rvd25yZXYueG1sUEsFBgAAAAADAAMAtwAAAPoCAAAAAA==&#10;">
                  <v:group id="组合 340" o:spid="_x0000_s1069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<v:group id="组合 338" o:spid="_x0000_s1070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jIG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acCYcAbl4AQAA//8DAFBLAQItABQABgAIAAAAIQDb4fbL7gAAAIUBAAATAAAAAAAAAAAAAAAA&#10;AAAAAABbQ29udGVudF9UeXBlc10ueG1sUEsBAi0AFAAGAAgAAAAhAFr0LFu/AAAAFQEAAAsAAAAA&#10;AAAAAAAAAAAAHwEAAF9yZWxzLy5yZWxzUEsBAi0AFAAGAAgAAAAhANYaMgbBAAAA3AAAAA8AAAAA&#10;AAAAAAAAAAAABwIAAGRycy9kb3ducmV2LnhtbFBLBQYAAAAAAwADALcAAAD1AgAAAAA=&#10;">
                      <v:group id="组合 336" o:spid="_x0000_s1071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QPv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JJnC75lwBOTyDQAA//8DAFBLAQItABQABgAIAAAAIQDb4fbL7gAAAIUBAAATAAAAAAAAAAAA&#10;AAAAAAAAAABbQ29udGVudF9UeXBlc10ueG1sUEsBAi0AFAAGAAgAAAAhAFr0LFu/AAAAFQEAAAsA&#10;AAAAAAAAAAAAAAAAHwEAAF9yZWxzLy5yZWxzUEsBAi0AFAAGAAgAAAAhAMjJA+/EAAAA3AAAAA8A&#10;AAAAAAAAAAAAAAAABwIAAGRycy9kb3ducmV2LnhtbFBLBQYAAAAAAwADALcAAAD4AgAAAAA=&#10;">
                        <v:group id="组合 293" o:spid="_x0000_s1072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          <v:group id="组合 294" o:spid="_x0000_s1073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Gik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">
                            <v:group id="组合 295" o:spid="_x0000_s1074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            <v:group id="组合 296" o:spid="_x0000_s1075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lNI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YpvB7JhwBuf4BAAD//wMAUEsBAi0AFAAGAAgAAAAhANvh9svuAAAAhQEAABMAAAAAAAAA&#10;AAAAAAAAAAAAAFtDb250ZW50X1R5cGVzXS54bWxQSwECLQAUAAYACAAAACEAWvQsW78AAAAVAQAA&#10;CwAAAAAAAAAAAAAAAAAfAQAAX3JlbHMvLnJlbHNQSwECLQAUAAYACAAAACEAmE5TSMYAAADcAAAA&#10;DwAAAAAAAAAAAAAAAAAHAgAAZHJzL2Rvd25yZXYueG1sUEsFBgAAAAADAAMAtwAAAPoCAAAAAA==&#10;">
                                <v:group id="组合 297" o:spid="_x0000_s1076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vbT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H7HJ5nwhGQ6z8AAAD//wMAUEsBAi0AFAAGAAgAAAAhANvh9svuAAAAhQEAABMAAAAAAAAA&#10;AAAAAAAAAAAAAFtDb250ZW50X1R5cGVzXS54bWxQSwECLQAUAAYACAAAACEAWvQsW78AAAAVAQAA&#10;CwAAAAAAAAAAAAAAAAAfAQAAX3JlbHMvLnJlbHNQSwECLQAUAAYACAAAACEA9wL208YAAADcAAAA&#10;DwAAAAAAAAAAAAAAAAAHAgAAZHJzL2Rvd25yZXYueG1sUEsFBgAAAAADAAMAtwAAAPoCAAAAAA==&#10;">
                                  <v:group id="组合 298" o:spid="_x0000_s1077" style="position:absolute;width:20081;height:18292" coordsize="20081,18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WKh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">
                                    <v:group id="组合 299" o:spid="_x0000_s1078" style="position:absolute;width:20081;height:18292" coordsize="20081,18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                    <v:group id="组合 300" o:spid="_x0000_s1079" style="position:absolute;width:20081;height:18292" coordsize="20081,18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PS9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">
                                        <v:group id="组合 301" o:spid="_x0000_s1080" style="position:absolute;left:1371;width:18710;height:18292" coordsize="18709,18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">
                                          <v:group id="组合 302" o:spid="_x0000_s1081" style="position:absolute;top:1013;width:18709;height:17279" coordsize="18709,17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                        <v:group id="组合 303" o:spid="_x0000_s1082" style="position:absolute;width:16922;height:17278" coordsize="16922,17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                            <v:group id="组合 304" o:spid="_x0000_s1083" style="position:absolute;width:16922;height:17278" coordorigin="-164,-284" coordsize="2665,2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/K+xQAAANw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">
                                                <v:line id="方格横线1：313171213115247_mathtool" o:spid="_x0000_s1084" style="position:absolute;visibility:visible;mso-wrap-style:square" from="0,0" to="224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">
                                                  <v:stroke dashstyle="dash"/>
                                                </v:line>
                                                <v:line id="方格横线2：123171213115247_mathtool" o:spid="_x0000_s1085" style="position:absolute;visibility:visible;mso-wrap-style:square" from="0,280" to="2240,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">
                                                  <v:stroke dashstyle="dash"/>
                                                </v:line>
                                                <v:line id="方格横线3：19171213115247_mathtool" o:spid="_x0000_s1086" style="position:absolute;visibility:visible;mso-wrap-style:square" from="0,560" to="2240,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">
                                                  <v:stroke dashstyle="dash"/>
                                                </v:line>
                                                <v:line id="方格横线4：865171213115248_mathtool" o:spid="_x0000_s1087" style="position:absolute;visibility:visible;mso-wrap-style:square" from="0,840" to="2240,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">
                                                  <v:stroke dashstyle="dash"/>
                                                </v:line>
                                                <v:line id="方格横线5：872171213115248_mathtool" o:spid="_x0000_s1088" style="position:absolute;visibility:visible;mso-wrap-style:square" from="-164,1120" to="2501,1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" strokeweight="1pt">
                                                  <v:stroke endarrow="block"/>
                                                </v:line>
                                                <v:line id="方格横线6：536171213115248_mathtool" o:spid="_x0000_s1089" style="position:absolute;visibility:visible;mso-wrap-style:square" from="0,1400" to="2240,1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">
                                                  <v:stroke dashstyle="dash"/>
                                                </v:line>
                                                <v:line id="方格横线7：544171213115248_mathtool" o:spid="_x0000_s1090" style="position:absolute;visibility:visible;mso-wrap-style:square" from="0,1680" to="2240,1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">
                                                  <v:stroke dashstyle="dash"/>
                                                </v:line>
                                                <v:line id="方格横线8：107171213115248_mathtool" o:spid="_x0000_s1091" style="position:absolute;visibility:visible;mso-wrap-style:square" from="0,1960" to="2240,1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">
                                                  <v:stroke dashstyle="dash"/>
                                                </v:line>
                                                <v:line id="方格横线9：838171213115248_mathtool" o:spid="_x0000_s1092" style="position:absolute;visibility:visible;mso-wrap-style:square" from="0,2240" to="224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">
                                                  <v:stroke dashstyle="dash"/>
                                                </v:line>
                                                <v:line id="方格竖线1：371171213115248_mathtool" o:spid="_x0000_s1093" style="position:absolute;visibility:visible;mso-wrap-style:square" from="0,0" to="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">
                                                  <v:stroke dashstyle="dash"/>
                                                </v:line>
                                                <v:line id="方格竖线2：795171213115248_mathtool" o:spid="_x0000_s1094" style="position:absolute;visibility:visible;mso-wrap-style:square" from="280,0" to="28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">
                                                  <v:stroke dashstyle="dash"/>
                                                </v:line>
                                                <v:line id="方格竖线3：783171213115248_mathtool" o:spid="_x0000_s1095" style="position:absolute;visibility:visible;mso-wrap-style:square" from="560,0" to="56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">
                                                  <v:stroke dashstyle="dash"/>
                                                </v:line>
                                                <v:line id="方格竖线4：135171213115248_mathtool" o:spid="_x0000_s1096" style="position:absolute;visibility:visible;mso-wrap-style:square" from="840,0" to="84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">
                                                  <v:stroke dashstyle="dash"/>
                                                </v:line>
                                                <v:line id="方格竖线5：508171213115248_mathtool" o:spid="_x0000_s1097" style="position:absolute;visibility:visible;mso-wrap-style:square" from="1120,-284" to="1120,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" strokeweight="1pt">
                                                  <v:stroke startarrow="block"/>
                                                </v:line>
                                                <v:line id="方格竖线6：855171213115248_mathtool" o:spid="_x0000_s1098" style="position:absolute;visibility:visible;mso-wrap-style:square" from="1400,0" to="140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">
                                                  <v:stroke dashstyle="dash"/>
                                                </v:line>
                                                <v:line id="方格竖线7：576171213115248_mathtool" o:spid="_x0000_s1099" style="position:absolute;visibility:visible;mso-wrap-style:square" from="1680,0" to="168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">
                                                  <v:stroke dashstyle="dash"/>
                                                </v:line>
                                                <v:line id="方格竖线8：728171213115248_mathtool" o:spid="_x0000_s1100" style="position:absolute;visibility:visible;mso-wrap-style:square" from="1960,0" to="196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">
                                                  <v:stroke dashstyle="dash"/>
                                                </v:line>
                                                <v:line id="方格竖线9：972171213115248_mathtool" o:spid="_x0000_s1101" style="position:absolute;visibility:visible;mso-wrap-style:square" from="2240,0" to="224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">
                                                  <v:stroke dashstyle="dash"/>
                                                </v:line>
                                              </v:group>
                                              <v:shape id="任意多边形: 形状 323" o:spid="_x0000_s1102" style="position:absolute;left:2822;top:5347;width:5328;height:8905;visibility:visible;mso-wrap-style:square;v-text-anchor:middle" coordsize="532738,8905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" path="m176917,l,534725,355821,890546,532738,174928,176917,xe" filled="f" strokecolor="black [3213]" strokeweight="1pt">
                                                <v:stroke joinstyle="miter"/>
                                                <v:path arrowok="t" o:connecttype="custom" o:connectlocs="176917,0;0,534725;355821,890546;532738,174928;176917,0" o:connectangles="0,0,0,0,0"/>
                                              </v:shape>
                                            </v:group>
                                            <v:shape id="文本框 324" o:spid="_x0000_s1103" type="#_x0000_t202" style="position:absolute;left:15541;top:8070;width:3168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" filled="f" stroked="f" strokeweight=".5pt">
                                              <v:textbox style="mso-fit-shape-to-text:t">
                                                <w:txbxContent>
                                                  <w:p w:rsidR="00C61C72" w:rsidRDefault="00C61C72" w:rsidP="00FE5532">
                                                    <w:r w:rsidRPr="0030728F">
                                                      <w:rPr>
                                                        <w:position w:val="-6"/>
                                                      </w:rPr>
                                                      <w:object w:dxaOrig="200" w:dyaOrig="220">
                                                        <v:shape id="_x0000_i1081" type="#_x0000_t75" style="width:10pt;height:11.5pt" o:ole="">
                                                          <v:imagedata r:id="rId182" o:title=""/>
                                                        </v:shape>
                                                        <o:OLEObject Type="Embed" ProgID="Equation.DSMT4" ShapeID="_x0000_i1081" DrawAspect="Content" ObjectID="_1574756376" r:id="rId218"/>
                                                      </w:objec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  <v:shape id="文本框 325" o:spid="_x0000_s1104" type="#_x0000_t202" style="position:absolute;left:5962;width:3296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" filled="f" stroked="f" strokeweight=".5pt">
                                            <v:textbox style="mso-fit-shape-to-text:t">
                                              <w:txbxContent>
                                                <w:p w:rsidR="00C61C72" w:rsidRDefault="00C61C72" w:rsidP="00FE5532">
                                                  <w:r w:rsidRPr="0030728F">
                                                    <w:rPr>
                                                      <w:position w:val="-10"/>
                                                    </w:rPr>
                                                    <w:object w:dxaOrig="220" w:dyaOrig="260">
                                                      <v:shape id="_x0000_i1083" type="#_x0000_t75" style="width:11.5pt;height:13pt" o:ole="">
                                                        <v:imagedata r:id="rId184" o:title=""/>
                                                      </v:shape>
                                                      <o:OLEObject Type="Embed" ProgID="Equation.DSMT4" ShapeID="_x0000_i1083" DrawAspect="Content" ObjectID="_1574756377" r:id="rId219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  <v:shape id="文本框 326" o:spid="_x0000_s1105" type="#_x0000_t202" style="position:absolute;top:9084;width:8726;height:2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AVt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U8xwv4OxOOgFz/AgAA//8DAFBLAQItABQABgAIAAAAIQDb4fbL7gAAAIUBAAATAAAAAAAA&#10;AAAAAAAAAAAAAABbQ29udGVudF9UeXBlc10ueG1sUEsBAi0AFAAGAAgAAAAhAFr0LFu/AAAAFQEA&#10;AAsAAAAAAAAAAAAAAAAAHwEAAF9yZWxzLy5yZWxzUEsBAi0AFAAGAAgAAAAhAG9ABW3HAAAA3AAA&#10;AA8AAAAAAAAAAAAAAAAABwIAAGRycy9kb3ducmV2LnhtbFBLBQYAAAAAAwADALcAAAD7AgAAAAA=&#10;" filled="f" stroked="f" strokeweight=".5pt">
                                          <v:textbox>
                                            <w:txbxContent>
                                              <w:p w:rsidR="00C61C72" w:rsidRDefault="00C61C72" w:rsidP="00FE5532">
                                                <w:r>
                                                  <w:t xml:space="preserve">-4 -3 -2 -1 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  <v:shape id="文本框 327" o:spid="_x0000_s1106" type="#_x0000_t202" style="position:absolute;left:9481;top:9084;width:8031;height:2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" filled="f" stroked="f" strokeweight=".5pt">
                                        <v:textbox>
                                          <w:txbxContent>
                                            <w:p w:rsidR="00C61C72" w:rsidRDefault="00C61C72" w:rsidP="00FE5532">
                                              <w:pPr>
                                                <w:jc w:val="distribute"/>
                                              </w:pPr>
                                              <w:r>
                                                <w:rPr>
                                                  <w:rFonts w:hint="eastAsia"/>
                                                </w:rPr>
                                                <w:t>1</w:t>
                                              </w:r>
                                              <w:r>
                                                <w:t xml:space="preserve"> 2 3 4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文本框 328" o:spid="_x0000_s1107" type="#_x0000_t202" style="position:absolute;left:7732;top:755;width:2462;height:82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zSE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u84rA1nwhGQ0ycAAAD//wMAUEsBAi0AFAAGAAgAAAAhANvh9svuAAAAhQEAABMAAAAAAAAAAAAA&#10;AAAAAAAAAFtDb250ZW50X1R5cGVzXS54bWxQSwECLQAUAAYACAAAACEAWvQsW78AAAAVAQAACwAA&#10;AAAAAAAAAAAAAAAfAQAAX3JlbHMvLnJlbHNQSwECLQAUAAYACAAAACEAcZM0hMMAAADcAAAADwAA&#10;AAAAAAAAAAAAAAAHAgAAZHJzL2Rvd25yZXYueG1sUEsFBgAAAAADAAMAtwAAAPcCAAAAAA==&#10;" filled="f" stroked="f" strokeweight=".5pt">
                                      <v:textbox>
                                        <w:txbxContent>
                                          <w:p w:rsidR="00C61C72" w:rsidRDefault="00C61C72" w:rsidP="00FE5532">
                                            <w:pPr>
                                              <w:spacing w:line="280" w:lineRule="exact"/>
                                              <w:jc w:val="distribute"/>
                                            </w:pPr>
                                            <w:r>
                                              <w:t>4</w:t>
                                            </w:r>
                                          </w:p>
                                          <w:p w:rsidR="00C61C72" w:rsidRDefault="00C61C72" w:rsidP="00FE5532">
                                            <w:pPr>
                                              <w:spacing w:line="280" w:lineRule="exact"/>
                                              <w:jc w:val="distribute"/>
                                            </w:pPr>
                                            <w:r>
                                              <w:rPr>
                                                <w:rFonts w:hint="eastAsia"/>
                                              </w:rPr>
                                              <w:t>3</w:t>
                                            </w:r>
                                          </w:p>
                                          <w:p w:rsidR="00C61C72" w:rsidRDefault="00C61C72" w:rsidP="00FE5532">
                                            <w:pPr>
                                              <w:spacing w:line="280" w:lineRule="exact"/>
                                              <w:jc w:val="distribute"/>
                                            </w:pPr>
                                            <w:r>
                                              <w:rPr>
                                                <w:rFonts w:hint="eastAsia"/>
                                              </w:rPr>
                                              <w:t>2</w:t>
                                            </w:r>
                                          </w:p>
                                          <w:p w:rsidR="00C61C72" w:rsidRDefault="00C61C72" w:rsidP="00FE5532">
                                            <w:pPr>
                                              <w:spacing w:line="280" w:lineRule="exact"/>
                                              <w:jc w:val="distribute"/>
                                            </w:pPr>
                                            <w:r>
                                              <w:rPr>
                                                <w:rFonts w:hint="eastAsia"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文本框 329" o:spid="_x0000_s1108" type="#_x0000_t202" style="position:absolute;left:7017;top:10793;width:3390;height:82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:rsidR="00C61C72" w:rsidRDefault="00C61C72" w:rsidP="00FE5532">
                                          <w:pPr>
                                            <w:spacing w:line="280" w:lineRule="exact"/>
                                            <w:jc w:val="distribute"/>
                                          </w:pPr>
                                          <w:r>
                                            <w:t>-1</w:t>
                                          </w:r>
                                        </w:p>
                                        <w:p w:rsidR="00C61C72" w:rsidRDefault="00C61C72" w:rsidP="00FE5532">
                                          <w:pPr>
                                            <w:spacing w:line="280" w:lineRule="exact"/>
                                            <w:jc w:val="distribute"/>
                                          </w:pPr>
                                          <w:r>
                                            <w:t>-2</w:t>
                                          </w:r>
                                        </w:p>
                                        <w:p w:rsidR="00C61C72" w:rsidRDefault="00C61C72" w:rsidP="00FE5532">
                                          <w:pPr>
                                            <w:spacing w:line="280" w:lineRule="exact"/>
                                            <w:jc w:val="distribute"/>
                                          </w:pPr>
                                          <w:r>
                                            <w:t>-3</w:t>
                                          </w:r>
                                        </w:p>
                                        <w:p w:rsidR="00C61C72" w:rsidRDefault="00C61C72" w:rsidP="00FE5532">
                                          <w:pPr>
                                            <w:spacing w:line="280" w:lineRule="exact"/>
                                            <w:jc w:val="distribute"/>
                                          </w:pPr>
                                          <w:r>
                                            <w:t>-4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文本框 330" o:spid="_x0000_s1109" type="#_x0000_t202" style="position:absolute;left:3682;top:4062;width:3423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" filled="f" stroked="f" strokeweight=".5pt">
                                  <v:textbox style="mso-fit-shape-to-text:t">
                                    <w:txbxContent>
                                      <w:p w:rsidR="00C61C72" w:rsidRDefault="00C61C72" w:rsidP="00FE5532">
                                        <w:r w:rsidRPr="0030728F">
                                          <w:rPr>
                                            <w:position w:val="-4"/>
                                          </w:rPr>
                                          <w:object w:dxaOrig="240" w:dyaOrig="260">
                                            <v:shape id="_x0000_i1085" type="#_x0000_t75" style="width:12.5pt;height:13pt" o:ole="">
                                              <v:imagedata r:id="rId186" o:title=""/>
                                            </v:shape>
                                            <o:OLEObject Type="Embed" ProgID="Equation.DSMT4" ShapeID="_x0000_i1085" DrawAspect="Content" ObjectID="_1574756378" r:id="rId220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文本框 331" o:spid="_x0000_s1110" type="#_x0000_t202" style="position:absolute;left:1904;top:10792;width:3423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" filled="f" stroked="f" strokeweight=".5pt">
                                <v:textbox style="mso-fit-shape-to-text:t">
                                  <w:txbxContent>
                                    <w:p w:rsidR="00C61C72" w:rsidRDefault="00C61C72" w:rsidP="00FE5532">
                                      <w:r w:rsidRPr="00D676E3">
                                        <w:rPr>
                                          <w:position w:val="-4"/>
                                        </w:rPr>
                                        <w:object w:dxaOrig="240" w:dyaOrig="260">
                                          <v:shape id="_x0000_i1087" type="#_x0000_t75" style="width:12.5pt;height:13pt" o:ole="">
                                            <v:imagedata r:id="rId188" o:title=""/>
                                          </v:shape>
                                          <o:OLEObject Type="Embed" ProgID="Equation.DSMT4" ShapeID="_x0000_i1087" DrawAspect="Content" ObjectID="_1574756379" r:id="rId221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文本框 332" o:spid="_x0000_s1111" type="#_x0000_t202" style="position:absolute;left:5206;top:14537;width:3873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" filled="f" stroked="f" strokeweight=".5pt">
                              <v:textbox style="layout-flow:vertical-ideographic;mso-fit-shape-to-text:t">
                                <w:txbxContent>
                                  <w:p w:rsidR="00C61C72" w:rsidRDefault="00C61C72" w:rsidP="00FE5532">
                                    <w:r>
                                      <w:object w:dxaOrig="240" w:dyaOrig="279">
                                        <v:shape id="_x0000_i1089" type="#_x0000_t75" style="width:12.5pt;height:14pt" o:ole="">
                                          <v:imagedata r:id="rId190" o:title=""/>
                                        </v:shape>
                                        <o:OLEObject Type="Embed" ProgID="Equation.DSMT4" ShapeID="_x0000_i1089" DrawAspect="Content" ObjectID="_1574756380" r:id="rId222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333" o:spid="_x0000_s1112" type="#_x0000_t202" style="position:absolute;left:8571;top:5903;width:3873;height:26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" filled="f" stroked="f" strokeweight=".5pt">
                            <v:textbox style="layout-flow:vertical-ideographic;mso-fit-shape-to-text:t">
                              <w:txbxContent>
                                <w:p w:rsidR="00C61C72" w:rsidRDefault="00C61C72" w:rsidP="00FE5532">
                                  <w:r>
                                    <w:object w:dxaOrig="260" w:dyaOrig="260">
                                      <v:shape id="_x0000_i1091" type="#_x0000_t75" style="width:13pt;height:13pt" o:ole="">
                                        <v:imagedata r:id="rId192" o:title=""/>
                                      </v:shape>
                                      <o:OLEObject Type="Embed" ProgID="Equation.DSMT4" ShapeID="_x0000_i1091" DrawAspect="Content" ObjectID="_1574756381" r:id="rId223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任意多边形: 形状 335" o:spid="_x0000_s1113" style="position:absolute;left:9507;top:4572;width:5341;height:8887;visibility:visible;mso-wrap-style:square;v-text-anchor:middle" coordsize="534112,888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" path="m,709301l181598,,534112,354651,356787,888763,,709301xe" filled="f" strokecolor="black [3213]" strokeweight="1pt">
                          <v:stroke joinstyle="miter"/>
                          <v:path arrowok="t" o:connecttype="custom" o:connectlocs="0,709301;181598,0;534112,354651;356787,888763;0,709301" o:connectangles="0,0,0,0,0"/>
                        </v:shape>
                      </v:group>
                      <v:shape id="文本框 337" o:spid="_x0000_s1114" type="#_x0000_t202" style="position:absolute;left:7369;top:11362;width:5855;height:26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" filled="f" stroked="f" strokeweight=".5pt">
                        <v:textbox style="layout-flow:vertical-ideographic;mso-fit-shape-to-text:t">
                          <w:txbxContent>
                            <w:p w:rsidR="00C61C72" w:rsidRDefault="00C61C72" w:rsidP="00FE5532">
                              <w:r>
                                <w:object w:dxaOrig="320" w:dyaOrig="260">
                                  <v:shape id="_x0000_i1093" type="#_x0000_t75" style="width:16pt;height:13pt" o:ole="">
                                    <v:imagedata r:id="rId210" o:title=""/>
                                  </v:shape>
                                  <o:OLEObject Type="Embed" ProgID="Equation.DSMT4" ShapeID="_x0000_i1093" DrawAspect="Content" ObjectID="_1574756382" r:id="rId224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文本框 339" o:spid="_x0000_s1115" type="#_x0000_t202" style="position:absolute;left:11898;top:12601;width:3670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" filled="f" stroked="f" strokeweight=".5pt">
                      <v:textbox style="mso-fit-shape-to-text:t">
                        <w:txbxContent>
                          <w:p w:rsidR="00C61C72" w:rsidRDefault="00C61C72" w:rsidP="00FE5532">
                            <w:r w:rsidRPr="00FE5532">
                              <w:rPr>
                                <w:position w:val="-4"/>
                              </w:rPr>
                              <w:object w:dxaOrig="279" w:dyaOrig="260">
                                <v:shape id="_x0000_i1095" type="#_x0000_t75" style="width:14pt;height:13pt" o:ole="">
                                  <v:imagedata r:id="rId212" o:title=""/>
                                </v:shape>
                                <o:OLEObject Type="Embed" ProgID="Equation.DSMT4" ShapeID="_x0000_i1095" DrawAspect="Content" ObjectID="_1574756383" r:id="rId225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文本框 341" o:spid="_x0000_s1116" type="#_x0000_t202" style="position:absolute;left:13586;top:7496;width:3873;height:26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" filled="f" stroked="f" strokeweight=".5pt">
                    <v:textbox style="layout-flow:vertical-ideographic;mso-fit-shape-to-text:t">
                      <w:txbxContent>
                        <w:p w:rsidR="00C61C72" w:rsidRDefault="00C61C72" w:rsidP="00FE5532">
                          <w:r>
                            <w:object w:dxaOrig="279" w:dyaOrig="260">
                              <v:shape id="_x0000_i1097" type="#_x0000_t75" style="width:14pt;height:13pt" o:ole="">
                                <v:imagedata r:id="rId214" o:title=""/>
                              </v:shape>
                              <o:OLEObject Type="Embed" ProgID="Equation.DSMT4" ShapeID="_x0000_i1097" DrawAspect="Content" ObjectID="_1574756384" r:id="rId226"/>
                            </w:object>
                          </w:r>
                        </w:p>
                      </w:txbxContent>
                    </v:textbox>
                  </v:shape>
                </v:group>
                <v:shape id="文本框 343" o:spid="_x0000_s1117" type="#_x0000_t202" style="position:absolute;left:10232;top:2498;width:3803;height:29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" filled="f" stroked="f" strokeweight=".5pt">
                  <v:textbox style="mso-fit-shape-to-text:t">
                    <w:txbxContent>
                      <w:p w:rsidR="00C61C72" w:rsidRDefault="00C61C72" w:rsidP="00FE5532">
                        <w:r w:rsidRPr="00FE5532">
                          <w:rPr>
                            <w:position w:val="-6"/>
                          </w:rPr>
                          <w:object w:dxaOrig="300" w:dyaOrig="279">
                            <v:shape id="_x0000_i1099" type="#_x0000_t75" style="width:15pt;height:14pt" o:ole="">
                              <v:imagedata r:id="rId216" o:title=""/>
                            </v:shape>
                            <o:OLEObject Type="Embed" ProgID="Equation.DSMT4" ShapeID="_x0000_i1099" DrawAspect="Content" ObjectID="_1574756385" r:id="rId227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0191E" w:rsidRPr="008E42A6">
        <w:rPr>
          <w:rFonts w:ascii="宋体" w:eastAsia="宋体" w:hAnsi="宋体"/>
          <w:szCs w:val="21"/>
        </w:rPr>
        <w:t>【</w:t>
      </w:r>
      <w:r w:rsidR="00E0191E" w:rsidRPr="008E42A6">
        <w:rPr>
          <w:rFonts w:ascii="宋体" w:eastAsia="宋体" w:hAnsi="宋体" w:hint="eastAsia"/>
          <w:szCs w:val="21"/>
        </w:rPr>
        <w:t>思路分析</w:t>
      </w:r>
      <w:r w:rsidR="00E0191E" w:rsidRPr="008E42A6">
        <w:rPr>
          <w:rFonts w:ascii="宋体" w:eastAsia="宋体" w:hAnsi="宋体"/>
          <w:szCs w:val="21"/>
        </w:rPr>
        <w:t>】</w:t>
      </w:r>
      <w:r w:rsidR="00D676E3" w:rsidRPr="008E42A6">
        <w:rPr>
          <w:rFonts w:ascii="宋体" w:eastAsia="宋体" w:hAnsi="宋体" w:hint="eastAsia"/>
          <w:szCs w:val="21"/>
        </w:rPr>
        <w:t>要</w:t>
      </w:r>
      <w:proofErr w:type="gramStart"/>
      <w:r w:rsidR="00D676E3" w:rsidRPr="008E42A6">
        <w:rPr>
          <w:rFonts w:ascii="宋体" w:eastAsia="宋体" w:hAnsi="宋体" w:hint="eastAsia"/>
          <w:szCs w:val="21"/>
        </w:rPr>
        <w:t>作出</w:t>
      </w:r>
      <w:proofErr w:type="gramEnd"/>
      <w:r w:rsidR="00D676E3" w:rsidRPr="008E42A6">
        <w:rPr>
          <w:rFonts w:ascii="宋体" w:eastAsia="宋体" w:hAnsi="宋体" w:hint="eastAsia"/>
          <w:szCs w:val="21"/>
        </w:rPr>
        <w:t>四边形</w:t>
      </w:r>
      <w:r w:rsidRPr="008E42A6">
        <w:rPr>
          <w:rFonts w:ascii="宋体" w:eastAsia="宋体" w:hAnsi="宋体"/>
          <w:position w:val="-6"/>
          <w:szCs w:val="21"/>
        </w:rPr>
        <w:object w:dxaOrig="720" w:dyaOrig="279">
          <v:shape id="_x0000_i1100" type="#_x0000_t75" style="width:36.5pt;height:14pt" o:ole="">
            <v:imagedata r:id="rId228" o:title=""/>
          </v:shape>
          <o:OLEObject Type="Embed" ProgID="Equation.DSMT4" ShapeID="_x0000_i1100" DrawAspect="Content" ObjectID="_1574756329" r:id="rId229"/>
        </w:object>
      </w:r>
      <w:r w:rsidR="00D676E3" w:rsidRPr="008E42A6">
        <w:rPr>
          <w:rFonts w:ascii="宋体" w:eastAsia="宋体" w:hAnsi="宋体" w:hint="eastAsia"/>
          <w:szCs w:val="21"/>
        </w:rPr>
        <w:t>关于原点对称的图形，根据关于原点对称的点的坐标特征</w:t>
      </w:r>
      <w:r w:rsidRPr="008E42A6">
        <w:rPr>
          <w:rFonts w:ascii="宋体" w:eastAsia="宋体" w:hAnsi="宋体" w:hint="eastAsia"/>
          <w:szCs w:val="21"/>
        </w:rPr>
        <w:t>,只要</w:t>
      </w:r>
      <w:proofErr w:type="gramStart"/>
      <w:r w:rsidRPr="008E42A6">
        <w:rPr>
          <w:rFonts w:ascii="宋体" w:eastAsia="宋体" w:hAnsi="宋体" w:hint="eastAsia"/>
          <w:szCs w:val="21"/>
        </w:rPr>
        <w:t>作出</w:t>
      </w:r>
      <w:proofErr w:type="gramEnd"/>
      <w:r w:rsidRPr="008E42A6">
        <w:rPr>
          <w:rFonts w:ascii="宋体" w:eastAsia="宋体" w:hAnsi="宋体" w:hint="eastAsia"/>
          <w:szCs w:val="21"/>
        </w:rPr>
        <w:t>点</w:t>
      </w:r>
      <w:r w:rsidRPr="008E42A6">
        <w:rPr>
          <w:rFonts w:ascii="宋体" w:eastAsia="宋体" w:hAnsi="宋体"/>
          <w:position w:val="-4"/>
          <w:szCs w:val="21"/>
        </w:rPr>
        <w:object w:dxaOrig="240" w:dyaOrig="260">
          <v:shape id="_x0000_i1101" type="#_x0000_t75" style="width:12.5pt;height:13pt" o:ole="">
            <v:imagedata r:id="rId230" o:title=""/>
          </v:shape>
          <o:OLEObject Type="Embed" ProgID="Equation.DSMT4" ShapeID="_x0000_i1101" DrawAspect="Content" ObjectID="_1574756330" r:id="rId231"/>
        </w:object>
      </w:r>
      <w:r w:rsidRPr="008E42A6">
        <w:rPr>
          <w:rFonts w:ascii="宋体" w:eastAsia="宋体" w:hAnsi="宋体" w:hint="eastAsia"/>
          <w:szCs w:val="21"/>
        </w:rPr>
        <w:t>，</w:t>
      </w:r>
      <w:r w:rsidRPr="008E42A6">
        <w:rPr>
          <w:rFonts w:ascii="宋体" w:eastAsia="宋体" w:hAnsi="宋体"/>
          <w:position w:val="-4"/>
          <w:szCs w:val="21"/>
        </w:rPr>
        <w:object w:dxaOrig="240" w:dyaOrig="260">
          <v:shape id="_x0000_i1102" type="#_x0000_t75" style="width:12.5pt;height:13pt" o:ole="">
            <v:imagedata r:id="rId232" o:title=""/>
          </v:shape>
          <o:OLEObject Type="Embed" ProgID="Equation.DSMT4" ShapeID="_x0000_i1102" DrawAspect="Content" ObjectID="_1574756331" r:id="rId233"/>
        </w:object>
      </w:r>
      <w:r w:rsidRPr="008E42A6">
        <w:rPr>
          <w:rFonts w:ascii="宋体" w:eastAsia="宋体" w:hAnsi="宋体" w:hint="eastAsia"/>
          <w:szCs w:val="21"/>
        </w:rPr>
        <w:t>，</w:t>
      </w:r>
      <w:r w:rsidRPr="008E42A6">
        <w:rPr>
          <w:rFonts w:ascii="宋体" w:eastAsia="宋体" w:hAnsi="宋体"/>
          <w:position w:val="-6"/>
          <w:szCs w:val="21"/>
        </w:rPr>
        <w:object w:dxaOrig="240" w:dyaOrig="279">
          <v:shape id="_x0000_i1103" type="#_x0000_t75" style="width:12.5pt;height:14pt" o:ole="">
            <v:imagedata r:id="rId234" o:title=""/>
          </v:shape>
          <o:OLEObject Type="Embed" ProgID="Equation.DSMT4" ShapeID="_x0000_i1103" DrawAspect="Content" ObjectID="_1574756332" r:id="rId235"/>
        </w:object>
      </w:r>
      <w:r w:rsidRPr="008E42A6">
        <w:rPr>
          <w:rFonts w:ascii="宋体" w:eastAsia="宋体" w:hAnsi="宋体" w:hint="eastAsia"/>
          <w:szCs w:val="21"/>
        </w:rPr>
        <w:t>，</w:t>
      </w:r>
      <w:r w:rsidRPr="008E42A6">
        <w:rPr>
          <w:rFonts w:ascii="宋体" w:eastAsia="宋体" w:hAnsi="宋体"/>
          <w:position w:val="-4"/>
          <w:szCs w:val="21"/>
        </w:rPr>
        <w:object w:dxaOrig="260" w:dyaOrig="260">
          <v:shape id="_x0000_i1104" type="#_x0000_t75" style="width:13pt;height:13pt" o:ole="">
            <v:imagedata r:id="rId236" o:title=""/>
          </v:shape>
          <o:OLEObject Type="Embed" ProgID="Equation.DSMT4" ShapeID="_x0000_i1104" DrawAspect="Content" ObjectID="_1574756333" r:id="rId237"/>
        </w:object>
      </w:r>
      <w:r w:rsidRPr="008E42A6">
        <w:rPr>
          <w:rFonts w:ascii="宋体" w:eastAsia="宋体" w:hAnsi="宋体" w:hint="eastAsia"/>
          <w:szCs w:val="21"/>
        </w:rPr>
        <w:t>关于原点的对称点</w:t>
      </w:r>
      <w:r w:rsidRPr="008E42A6">
        <w:rPr>
          <w:rFonts w:ascii="宋体" w:eastAsia="宋体" w:hAnsi="宋体"/>
          <w:position w:val="-4"/>
          <w:szCs w:val="21"/>
        </w:rPr>
        <w:object w:dxaOrig="279" w:dyaOrig="260">
          <v:shape id="_x0000_i1105" type="#_x0000_t75" style="width:14pt;height:13pt" o:ole="">
            <v:imagedata r:id="rId238" o:title=""/>
          </v:shape>
          <o:OLEObject Type="Embed" ProgID="Equation.DSMT4" ShapeID="_x0000_i1105" DrawAspect="Content" ObjectID="_1574756334" r:id="rId239"/>
        </w:object>
      </w:r>
      <w:r w:rsidRPr="008E42A6">
        <w:rPr>
          <w:rFonts w:ascii="宋体" w:eastAsia="宋体" w:hAnsi="宋体" w:hint="eastAsia"/>
          <w:szCs w:val="21"/>
        </w:rPr>
        <w:t>，</w:t>
      </w:r>
      <w:r w:rsidRPr="008E42A6">
        <w:rPr>
          <w:rFonts w:ascii="宋体" w:eastAsia="宋体" w:hAnsi="宋体"/>
          <w:position w:val="-4"/>
          <w:szCs w:val="21"/>
        </w:rPr>
        <w:object w:dxaOrig="279" w:dyaOrig="260">
          <v:shape id="_x0000_i1106" type="#_x0000_t75" style="width:14pt;height:13pt" o:ole="">
            <v:imagedata r:id="rId240" o:title=""/>
          </v:shape>
          <o:OLEObject Type="Embed" ProgID="Equation.DSMT4" ShapeID="_x0000_i1106" DrawAspect="Content" ObjectID="_1574756335" r:id="rId241"/>
        </w:object>
      </w:r>
      <w:r w:rsidRPr="008E42A6">
        <w:rPr>
          <w:rFonts w:ascii="宋体" w:eastAsia="宋体" w:hAnsi="宋体" w:hint="eastAsia"/>
          <w:szCs w:val="21"/>
        </w:rPr>
        <w:t>，</w:t>
      </w:r>
      <w:r w:rsidRPr="008E42A6">
        <w:rPr>
          <w:rFonts w:ascii="宋体" w:eastAsia="宋体" w:hAnsi="宋体"/>
          <w:position w:val="-6"/>
          <w:szCs w:val="21"/>
        </w:rPr>
        <w:object w:dxaOrig="300" w:dyaOrig="279">
          <v:shape id="_x0000_i1107" type="#_x0000_t75" style="width:15pt;height:14pt" o:ole="">
            <v:imagedata r:id="rId242" o:title=""/>
          </v:shape>
          <o:OLEObject Type="Embed" ProgID="Equation.DSMT4" ShapeID="_x0000_i1107" DrawAspect="Content" ObjectID="_1574756336" r:id="rId243"/>
        </w:object>
      </w:r>
      <w:r w:rsidRPr="008E42A6">
        <w:rPr>
          <w:rFonts w:ascii="宋体" w:eastAsia="宋体" w:hAnsi="宋体" w:hint="eastAsia"/>
          <w:szCs w:val="21"/>
        </w:rPr>
        <w:t>，</w:t>
      </w:r>
      <w:r w:rsidRPr="008E42A6">
        <w:rPr>
          <w:rFonts w:ascii="宋体" w:eastAsia="宋体" w:hAnsi="宋体"/>
          <w:position w:val="-4"/>
          <w:szCs w:val="21"/>
        </w:rPr>
        <w:object w:dxaOrig="320" w:dyaOrig="260">
          <v:shape id="_x0000_i1108" type="#_x0000_t75" style="width:16pt;height:13pt" o:ole="">
            <v:imagedata r:id="rId244" o:title=""/>
          </v:shape>
          <o:OLEObject Type="Embed" ProgID="Equation.DSMT4" ShapeID="_x0000_i1108" DrawAspect="Content" ObjectID="_1574756337" r:id="rId245"/>
        </w:object>
      </w:r>
      <w:r w:rsidRPr="008E42A6">
        <w:rPr>
          <w:rFonts w:ascii="宋体" w:eastAsia="宋体" w:hAnsi="宋体" w:hint="eastAsia"/>
          <w:szCs w:val="21"/>
        </w:rPr>
        <w:t>，然后顺次连接即可。</w:t>
      </w:r>
    </w:p>
    <w:p w:rsidR="00E0191E" w:rsidRPr="008E42A6" w:rsidRDefault="00E0191E" w:rsidP="00E0191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7E54A5" w:rsidRPr="008E42A6">
        <w:rPr>
          <w:rFonts w:ascii="宋体" w:eastAsia="宋体" w:hAnsi="宋体" w:hint="eastAsia"/>
          <w:szCs w:val="21"/>
        </w:rPr>
        <w:t>如图所示，</w:t>
      </w:r>
      <w:r w:rsidR="007E54A5" w:rsidRPr="008E42A6">
        <w:rPr>
          <w:rFonts w:ascii="宋体" w:eastAsia="宋体" w:hAnsi="宋体"/>
          <w:position w:val="-14"/>
          <w:szCs w:val="21"/>
        </w:rPr>
        <w:object w:dxaOrig="880" w:dyaOrig="400">
          <v:shape id="_x0000_i1109" type="#_x0000_t75" style="width:44pt;height:20pt" o:ole="">
            <v:imagedata r:id="rId246" o:title=""/>
          </v:shape>
          <o:OLEObject Type="Embed" ProgID="Equation.DSMT4" ShapeID="_x0000_i1109" DrawAspect="Content" ObjectID="_1574756338" r:id="rId247"/>
        </w:object>
      </w:r>
      <w:r w:rsidR="007E54A5" w:rsidRPr="008E42A6">
        <w:rPr>
          <w:rFonts w:ascii="宋体" w:eastAsia="宋体" w:hAnsi="宋体" w:hint="eastAsia"/>
          <w:szCs w:val="21"/>
        </w:rPr>
        <w:t>，</w:t>
      </w:r>
      <w:r w:rsidR="007E54A5" w:rsidRPr="008E42A6">
        <w:rPr>
          <w:rFonts w:ascii="宋体" w:eastAsia="宋体" w:hAnsi="宋体"/>
          <w:position w:val="-14"/>
          <w:szCs w:val="21"/>
        </w:rPr>
        <w:object w:dxaOrig="1040" w:dyaOrig="400">
          <v:shape id="_x0000_i1110" type="#_x0000_t75" style="width:52pt;height:20pt" o:ole="">
            <v:imagedata r:id="rId248" o:title=""/>
          </v:shape>
          <o:OLEObject Type="Embed" ProgID="Equation.DSMT4" ShapeID="_x0000_i1110" DrawAspect="Content" ObjectID="_1574756339" r:id="rId249"/>
        </w:object>
      </w:r>
      <w:r w:rsidR="007E54A5" w:rsidRPr="008E42A6">
        <w:rPr>
          <w:rFonts w:ascii="宋体" w:eastAsia="宋体" w:hAnsi="宋体" w:hint="eastAsia"/>
          <w:szCs w:val="21"/>
        </w:rPr>
        <w:t>，</w:t>
      </w:r>
      <w:r w:rsidR="007E54A5" w:rsidRPr="008E42A6">
        <w:rPr>
          <w:rFonts w:ascii="宋体" w:eastAsia="宋体" w:hAnsi="宋体"/>
          <w:position w:val="-14"/>
          <w:szCs w:val="21"/>
        </w:rPr>
        <w:object w:dxaOrig="1060" w:dyaOrig="400">
          <v:shape id="_x0000_i1111" type="#_x0000_t75" style="width:53pt;height:20pt" o:ole="">
            <v:imagedata r:id="rId250" o:title=""/>
          </v:shape>
          <o:OLEObject Type="Embed" ProgID="Equation.DSMT4" ShapeID="_x0000_i1111" DrawAspect="Content" ObjectID="_1574756340" r:id="rId251"/>
        </w:object>
      </w:r>
      <w:r w:rsidR="007E54A5" w:rsidRPr="008E42A6">
        <w:rPr>
          <w:rFonts w:ascii="宋体" w:eastAsia="宋体" w:hAnsi="宋体" w:hint="eastAsia"/>
          <w:szCs w:val="21"/>
        </w:rPr>
        <w:t>，</w:t>
      </w:r>
      <w:r w:rsidR="007E54A5" w:rsidRPr="008E42A6">
        <w:rPr>
          <w:rFonts w:ascii="宋体" w:eastAsia="宋体" w:hAnsi="宋体"/>
          <w:position w:val="-14"/>
          <w:szCs w:val="21"/>
        </w:rPr>
        <w:object w:dxaOrig="720" w:dyaOrig="400">
          <v:shape id="_x0000_i1112" type="#_x0000_t75" style="width:36.5pt;height:20pt" o:ole="">
            <v:imagedata r:id="rId252" o:title=""/>
          </v:shape>
          <o:OLEObject Type="Embed" ProgID="Equation.DSMT4" ShapeID="_x0000_i1112" DrawAspect="Content" ObjectID="_1574756341" r:id="rId253"/>
        </w:object>
      </w:r>
      <w:r w:rsidR="007E54A5" w:rsidRPr="008E42A6">
        <w:rPr>
          <w:rFonts w:ascii="宋体" w:eastAsia="宋体" w:hAnsi="宋体" w:hint="eastAsia"/>
          <w:szCs w:val="21"/>
        </w:rPr>
        <w:t>关于原点对称的点分别是：</w:t>
      </w:r>
      <w:r w:rsidR="007E54A5" w:rsidRPr="008E42A6">
        <w:rPr>
          <w:rFonts w:ascii="宋体" w:eastAsia="宋体" w:hAnsi="宋体"/>
          <w:position w:val="-14"/>
          <w:szCs w:val="21"/>
        </w:rPr>
        <w:object w:dxaOrig="999" w:dyaOrig="400">
          <v:shape id="_x0000_i1113" type="#_x0000_t75" style="width:50pt;height:20pt" o:ole="">
            <v:imagedata r:id="rId254" o:title=""/>
          </v:shape>
          <o:OLEObject Type="Embed" ProgID="Equation.DSMT4" ShapeID="_x0000_i1113" DrawAspect="Content" ObjectID="_1574756342" r:id="rId255"/>
        </w:object>
      </w:r>
      <w:r w:rsidR="007E54A5" w:rsidRPr="008E42A6">
        <w:rPr>
          <w:rFonts w:ascii="宋体" w:eastAsia="宋体" w:hAnsi="宋体" w:hint="eastAsia"/>
          <w:szCs w:val="21"/>
        </w:rPr>
        <w:t>，</w:t>
      </w:r>
      <w:r w:rsidR="007E54A5" w:rsidRPr="008E42A6">
        <w:rPr>
          <w:rFonts w:ascii="宋体" w:eastAsia="宋体" w:hAnsi="宋体"/>
          <w:position w:val="-14"/>
          <w:szCs w:val="21"/>
        </w:rPr>
        <w:object w:dxaOrig="740" w:dyaOrig="400">
          <v:shape id="_x0000_i1114" type="#_x0000_t75" style="width:36.5pt;height:20pt" o:ole="">
            <v:imagedata r:id="rId256" o:title=""/>
          </v:shape>
          <o:OLEObject Type="Embed" ProgID="Equation.DSMT4" ShapeID="_x0000_i1114" DrawAspect="Content" ObjectID="_1574756343" r:id="rId257"/>
        </w:object>
      </w:r>
      <w:r w:rsidR="007E54A5" w:rsidRPr="008E42A6">
        <w:rPr>
          <w:rFonts w:ascii="宋体" w:eastAsia="宋体" w:hAnsi="宋体" w:hint="eastAsia"/>
          <w:szCs w:val="21"/>
        </w:rPr>
        <w:t>，</w:t>
      </w:r>
      <w:r w:rsidR="007E54A5" w:rsidRPr="008E42A6">
        <w:rPr>
          <w:rFonts w:ascii="宋体" w:eastAsia="宋体" w:hAnsi="宋体"/>
          <w:position w:val="-14"/>
          <w:szCs w:val="21"/>
        </w:rPr>
        <w:object w:dxaOrig="740" w:dyaOrig="400">
          <v:shape id="_x0000_i1115" type="#_x0000_t75" style="width:36.5pt;height:20pt" o:ole="">
            <v:imagedata r:id="rId258" o:title=""/>
          </v:shape>
          <o:OLEObject Type="Embed" ProgID="Equation.DSMT4" ShapeID="_x0000_i1115" DrawAspect="Content" ObjectID="_1574756344" r:id="rId259"/>
        </w:object>
      </w:r>
      <w:r w:rsidR="007E54A5" w:rsidRPr="008E42A6">
        <w:rPr>
          <w:rFonts w:ascii="宋体" w:eastAsia="宋体" w:hAnsi="宋体" w:hint="eastAsia"/>
          <w:szCs w:val="21"/>
        </w:rPr>
        <w:t>，</w:t>
      </w:r>
      <w:r w:rsidR="007E54A5" w:rsidRPr="008E42A6">
        <w:rPr>
          <w:rFonts w:ascii="宋体" w:eastAsia="宋体" w:hAnsi="宋体"/>
          <w:position w:val="-14"/>
          <w:szCs w:val="21"/>
        </w:rPr>
        <w:object w:dxaOrig="980" w:dyaOrig="400">
          <v:shape id="_x0000_i1116" type="#_x0000_t75" style="width:49pt;height:20pt" o:ole="">
            <v:imagedata r:id="rId260" o:title=""/>
          </v:shape>
          <o:OLEObject Type="Embed" ProgID="Equation.DSMT4" ShapeID="_x0000_i1116" DrawAspect="Content" ObjectID="_1574756345" r:id="rId261"/>
        </w:object>
      </w:r>
      <w:r w:rsidR="007E54A5" w:rsidRPr="008E42A6">
        <w:rPr>
          <w:rFonts w:ascii="宋体" w:eastAsia="宋体" w:hAnsi="宋体" w:hint="eastAsia"/>
          <w:szCs w:val="21"/>
        </w:rPr>
        <w:t>，顺次连接即得四边形</w:t>
      </w:r>
      <w:r w:rsidR="007E54A5" w:rsidRPr="008E42A6">
        <w:rPr>
          <w:rFonts w:ascii="宋体" w:eastAsia="宋体" w:hAnsi="宋体"/>
          <w:position w:val="-6"/>
          <w:szCs w:val="21"/>
        </w:rPr>
        <w:object w:dxaOrig="940" w:dyaOrig="279">
          <v:shape id="_x0000_i1117" type="#_x0000_t75" style="width:47pt;height:14pt" o:ole="">
            <v:imagedata r:id="rId262" o:title=""/>
          </v:shape>
          <o:OLEObject Type="Embed" ProgID="Equation.DSMT4" ShapeID="_x0000_i1117" DrawAspect="Content" ObjectID="_1574756346" r:id="rId263"/>
        </w:object>
      </w:r>
      <w:r w:rsidR="007E54A5" w:rsidRPr="008E42A6">
        <w:rPr>
          <w:rFonts w:ascii="宋体" w:eastAsia="宋体" w:hAnsi="宋体" w:hint="eastAsia"/>
          <w:szCs w:val="21"/>
        </w:rPr>
        <w:t>。</w:t>
      </w:r>
    </w:p>
    <w:p w:rsidR="00E0191E" w:rsidRPr="008E42A6" w:rsidRDefault="00E0191E" w:rsidP="00E0191E">
      <w:pPr>
        <w:spacing w:line="360" w:lineRule="auto"/>
        <w:rPr>
          <w:rFonts w:ascii="宋体" w:eastAsia="宋体" w:hAnsi="宋体"/>
          <w:szCs w:val="21"/>
        </w:rPr>
      </w:pPr>
    </w:p>
    <w:p w:rsidR="00E0191E" w:rsidRPr="008E42A6" w:rsidRDefault="00E0191E" w:rsidP="00E0191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配套练习</w:t>
      </w:r>
      <w:r w:rsidRPr="008E42A6">
        <w:rPr>
          <w:rFonts w:ascii="宋体" w:eastAsia="宋体" w:hAnsi="宋体"/>
          <w:b/>
          <w:szCs w:val="21"/>
        </w:rPr>
        <w:t>4-3</w:t>
      </w:r>
      <w:r w:rsidRPr="008E42A6">
        <w:rPr>
          <w:rFonts w:ascii="宋体" w:eastAsia="宋体" w:hAnsi="宋体" w:hint="eastAsia"/>
          <w:szCs w:val="21"/>
        </w:rPr>
        <w:t xml:space="preserve"> </w:t>
      </w:r>
      <w:r w:rsidRPr="008E42A6">
        <w:rPr>
          <w:rFonts w:ascii="宋体" w:eastAsia="宋体" w:hAnsi="宋体"/>
          <w:szCs w:val="21"/>
        </w:rPr>
        <w:t xml:space="preserve"> </w:t>
      </w:r>
      <w:r w:rsidR="0022722B" w:rsidRPr="008E42A6">
        <w:rPr>
          <w:rFonts w:ascii="宋体" w:eastAsia="宋体" w:hAnsi="宋体" w:hint="eastAsia"/>
          <w:szCs w:val="21"/>
        </w:rPr>
        <w:t>如图所示，已知三点</w:t>
      </w:r>
      <w:r w:rsidR="0022722B" w:rsidRPr="008E42A6">
        <w:rPr>
          <w:rFonts w:ascii="宋体" w:eastAsia="宋体" w:hAnsi="宋体"/>
          <w:position w:val="-14"/>
          <w:szCs w:val="21"/>
        </w:rPr>
        <w:object w:dxaOrig="880" w:dyaOrig="400">
          <v:shape id="_x0000_i1118" type="#_x0000_t75" style="width:44pt;height:20pt" o:ole="">
            <v:imagedata r:id="rId264" o:title=""/>
          </v:shape>
          <o:OLEObject Type="Embed" ProgID="Equation.DSMT4" ShapeID="_x0000_i1118" DrawAspect="Content" ObjectID="_1574756347" r:id="rId265"/>
        </w:object>
      </w:r>
      <w:r w:rsidR="0022722B" w:rsidRPr="008E42A6">
        <w:rPr>
          <w:rFonts w:ascii="宋体" w:eastAsia="宋体" w:hAnsi="宋体" w:hint="eastAsia"/>
          <w:szCs w:val="21"/>
        </w:rPr>
        <w:t>，</w:t>
      </w:r>
      <w:r w:rsidR="0022722B" w:rsidRPr="008E42A6">
        <w:rPr>
          <w:rFonts w:ascii="宋体" w:eastAsia="宋体" w:hAnsi="宋体"/>
          <w:position w:val="-14"/>
          <w:szCs w:val="21"/>
        </w:rPr>
        <w:object w:dxaOrig="820" w:dyaOrig="400">
          <v:shape id="_x0000_i1119" type="#_x0000_t75" style="width:41pt;height:20pt" o:ole="">
            <v:imagedata r:id="rId266" o:title=""/>
          </v:shape>
          <o:OLEObject Type="Embed" ProgID="Equation.DSMT4" ShapeID="_x0000_i1119" DrawAspect="Content" ObjectID="_1574756348" r:id="rId267"/>
        </w:object>
      </w:r>
      <w:r w:rsidR="0022722B" w:rsidRPr="008E42A6">
        <w:rPr>
          <w:rFonts w:ascii="宋体" w:eastAsia="宋体" w:hAnsi="宋体" w:hint="eastAsia"/>
          <w:szCs w:val="21"/>
        </w:rPr>
        <w:t>，</w:t>
      </w:r>
      <w:r w:rsidR="0022722B" w:rsidRPr="008E42A6">
        <w:rPr>
          <w:rFonts w:ascii="宋体" w:eastAsia="宋体" w:hAnsi="宋体"/>
          <w:position w:val="-14"/>
          <w:szCs w:val="21"/>
        </w:rPr>
        <w:object w:dxaOrig="1040" w:dyaOrig="400">
          <v:shape id="_x0000_i1120" type="#_x0000_t75" style="width:52pt;height:20pt" o:ole="">
            <v:imagedata r:id="rId268" o:title=""/>
          </v:shape>
          <o:OLEObject Type="Embed" ProgID="Equation.DSMT4" ShapeID="_x0000_i1120" DrawAspect="Content" ObjectID="_1574756349" r:id="rId269"/>
        </w:object>
      </w:r>
      <w:r w:rsidR="0022722B" w:rsidRPr="008E42A6">
        <w:rPr>
          <w:rFonts w:ascii="宋体" w:eastAsia="宋体" w:hAnsi="宋体" w:hint="eastAsia"/>
          <w:szCs w:val="21"/>
        </w:rPr>
        <w:t>。</w:t>
      </w:r>
    </w:p>
    <w:p w:rsidR="0022722B" w:rsidRPr="008E42A6" w:rsidRDefault="0022722B" w:rsidP="00E0191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（1）</w:t>
      </w:r>
      <w:proofErr w:type="gramStart"/>
      <w:r w:rsidRPr="008E42A6">
        <w:rPr>
          <w:rFonts w:ascii="宋体" w:eastAsia="宋体" w:hAnsi="宋体" w:hint="eastAsia"/>
          <w:szCs w:val="21"/>
        </w:rPr>
        <w:t>作出</w:t>
      </w:r>
      <w:proofErr w:type="gramEnd"/>
      <w:r w:rsidRPr="008E42A6">
        <w:rPr>
          <w:rFonts w:ascii="宋体" w:eastAsia="宋体" w:hAnsi="宋体" w:hint="eastAsia"/>
          <w:szCs w:val="21"/>
        </w:rPr>
        <w:t>与△</w:t>
      </w:r>
      <w:r w:rsidRPr="008E42A6">
        <w:rPr>
          <w:rFonts w:ascii="宋体" w:eastAsia="宋体" w:hAnsi="宋体"/>
          <w:position w:val="-6"/>
          <w:szCs w:val="21"/>
        </w:rPr>
        <w:object w:dxaOrig="560" w:dyaOrig="279">
          <v:shape id="_x0000_i1121" type="#_x0000_t75" style="width:28pt;height:14pt" o:ole="">
            <v:imagedata r:id="rId270" o:title=""/>
          </v:shape>
          <o:OLEObject Type="Embed" ProgID="Equation.DSMT4" ShapeID="_x0000_i1121" DrawAspect="Content" ObjectID="_1574756350" r:id="rId271"/>
        </w:object>
      </w:r>
      <w:r w:rsidRPr="008E42A6">
        <w:rPr>
          <w:rFonts w:ascii="宋体" w:eastAsia="宋体" w:hAnsi="宋体" w:hint="eastAsia"/>
          <w:szCs w:val="21"/>
        </w:rPr>
        <w:t>关于原点对称的△</w:t>
      </w:r>
      <w:r w:rsidRPr="008E42A6">
        <w:rPr>
          <w:rFonts w:ascii="宋体" w:eastAsia="宋体" w:hAnsi="宋体"/>
          <w:position w:val="-12"/>
          <w:szCs w:val="21"/>
        </w:rPr>
        <w:object w:dxaOrig="680" w:dyaOrig="360">
          <v:shape id="_x0000_i1122" type="#_x0000_t75" style="width:34pt;height:18pt" o:ole="">
            <v:imagedata r:id="rId272" o:title=""/>
          </v:shape>
          <o:OLEObject Type="Embed" ProgID="Equation.DSMT4" ShapeID="_x0000_i1122" DrawAspect="Content" ObjectID="_1574756351" r:id="rId273"/>
        </w:object>
      </w:r>
      <w:r w:rsidRPr="008E42A6">
        <w:rPr>
          <w:rFonts w:ascii="宋体" w:eastAsia="宋体" w:hAnsi="宋体" w:hint="eastAsia"/>
          <w:szCs w:val="21"/>
        </w:rPr>
        <w:t>，并写出各顶点的坐标；</w:t>
      </w:r>
    </w:p>
    <w:p w:rsidR="0022722B" w:rsidRPr="008E42A6" w:rsidRDefault="00B6234E" w:rsidP="00E0191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579914</wp:posOffset>
                </wp:positionH>
                <wp:positionV relativeFrom="paragraph">
                  <wp:posOffset>301534</wp:posOffset>
                </wp:positionV>
                <wp:extent cx="2722607" cy="2408283"/>
                <wp:effectExtent l="0" t="0" r="0" b="11430"/>
                <wp:wrapNone/>
                <wp:docPr id="388" name="组合 3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2607" cy="2408283"/>
                          <a:chOff x="0" y="0"/>
                          <a:chExt cx="2722607" cy="2408283"/>
                        </a:xfrm>
                      </wpg:grpSpPr>
                      <wpg:grpSp>
                        <wpg:cNvPr id="386" name="组合 386"/>
                        <wpg:cNvGrpSpPr/>
                        <wpg:grpSpPr>
                          <a:xfrm>
                            <a:off x="0" y="104503"/>
                            <a:ext cx="2722607" cy="2303780"/>
                            <a:chOff x="0" y="0"/>
                            <a:chExt cx="2722607" cy="2303780"/>
                          </a:xfrm>
                        </wpg:grpSpPr>
                        <wpg:grpSp>
                          <wpg:cNvPr id="384" name="组合 384"/>
                          <wpg:cNvGrpSpPr/>
                          <wpg:grpSpPr>
                            <a:xfrm>
                              <a:off x="0" y="0"/>
                              <a:ext cx="2555875" cy="2303780"/>
                              <a:chOff x="0" y="0"/>
                              <a:chExt cx="2555875" cy="2303780"/>
                            </a:xfrm>
                          </wpg:grpSpPr>
                          <wpg:grpSp>
                            <wpg:cNvPr id="382" name="组合 382"/>
                            <wpg:cNvGrpSpPr/>
                            <wpg:grpSpPr>
                              <a:xfrm>
                                <a:off x="0" y="0"/>
                                <a:ext cx="2555875" cy="2303780"/>
                                <a:chOff x="0" y="0"/>
                                <a:chExt cx="2555875" cy="2303780"/>
                              </a:xfrm>
                            </wpg:grpSpPr>
                            <wpg:grpSp>
                              <wpg:cNvPr id="380" name="组合 380"/>
                              <wpg:cNvGrpSpPr/>
                              <wpg:grpSpPr>
                                <a:xfrm>
                                  <a:off x="0" y="0"/>
                                  <a:ext cx="2555875" cy="2303780"/>
                                  <a:chOff x="0" y="0"/>
                                  <a:chExt cx="2555875" cy="2303780"/>
                                </a:xfrm>
                              </wpg:grpSpPr>
                              <wpg:grpSp>
                                <wpg:cNvPr id="378" name="组合 378"/>
                                <wpg:cNvGrpSpPr/>
                                <wpg:grpSpPr>
                                  <a:xfrm>
                                    <a:off x="0" y="0"/>
                                    <a:ext cx="2555875" cy="2303780"/>
                                    <a:chOff x="0" y="0"/>
                                    <a:chExt cx="2555875" cy="2303780"/>
                                  </a:xfrm>
                                </wpg:grpSpPr>
                                <wpg:grpSp>
                                  <wpg:cNvPr id="376" name="组合 376"/>
                                  <wpg:cNvGrpSpPr/>
                                  <wpg:grpSpPr>
                                    <a:xfrm>
                                      <a:off x="0" y="0"/>
                                      <a:ext cx="2555875" cy="2303780"/>
                                      <a:chOff x="0" y="0"/>
                                      <a:chExt cx="2555875" cy="2303780"/>
                                    </a:xfrm>
                                  </wpg:grpSpPr>
                                  <wpg:grpSp>
                                    <wpg:cNvPr id="374" name="组合 374"/>
                                    <wpg:cNvGrpSpPr/>
                                    <wpg:grpSpPr>
                                      <a:xfrm>
                                        <a:off x="0" y="0"/>
                                        <a:ext cx="2555875" cy="2303780"/>
                                        <a:chOff x="0" y="0"/>
                                        <a:chExt cx="2555875" cy="2303780"/>
                                      </a:xfrm>
                                    </wpg:grpSpPr>
                                    <wpg:grpSp>
                                      <wpg:cNvPr id="372" name="组合 372"/>
                                      <wpg:cNvGrpSpPr/>
                                      <wpg:grpSpPr>
                                        <a:xfrm>
                                          <a:off x="0" y="0"/>
                                          <a:ext cx="2555875" cy="2303780"/>
                                          <a:chOff x="0" y="0"/>
                                          <a:chExt cx="2555875" cy="2303780"/>
                                        </a:xfrm>
                                      </wpg:grpSpPr>
                                      <wpg:grpSp>
                                        <wpg:cNvPr id="345" name="组合 34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2555875" cy="2303780"/>
                                            <a:chOff x="-306" y="-270"/>
                                            <a:chExt cx="4025" cy="3628"/>
                                          </a:xfrm>
                                        </wpg:grpSpPr>
                                        <wps:wsp>
                                          <wps:cNvPr id="346" name="方格横线1：482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47" name="方格横线2：981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28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48" name="方格横线3：418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56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49" name="方格横线4：764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84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0" name="方格横线5：594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112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1" name="方格横线6：628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-306" y="1400"/>
                                              <a:ext cx="402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2" name="方格横线7：442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168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3" name="方格横线8：327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196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4" name="方格横线9：808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224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5" name="方格横线10：962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252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6" name="方格横线11：998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280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7" name="方格横线12：218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308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8" name="方格竖线1：164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9" name="方格竖线2：421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8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0" name="方格竖线3：741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56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1" name="方格竖线4：561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84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2" name="方格竖线5：54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12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3" name="方格竖线6：873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40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4" name="方格竖线7：819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680" y="-270"/>
                                              <a:ext cx="0" cy="362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  <a:headEnd type="triangle" w="med" len="med"/>
                                              <a:tailEnd type="non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5" name="方格竖线8：242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96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6" name="方格竖线9：872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24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7" name="方格竖线10：159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52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8" name="方格竖线11：781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80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9" name="方格竖线12：480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308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70" name="方格竖线13：878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336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371" name="任意多边形: 形状 371"/>
                                        <wps:cNvSpPr/>
                                        <wps:spPr>
                                          <a:xfrm>
                                            <a:off x="550817" y="703217"/>
                                            <a:ext cx="531223" cy="53340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531223 w 531223"/>
                                              <a:gd name="connsiteY0" fmla="*/ 176349 h 533400"/>
                                              <a:gd name="connsiteX1" fmla="*/ 176349 w 531223"/>
                                              <a:gd name="connsiteY1" fmla="*/ 0 h 533400"/>
                                              <a:gd name="connsiteX2" fmla="*/ 0 w 531223"/>
                                              <a:gd name="connsiteY2" fmla="*/ 533400 h 533400"/>
                                              <a:gd name="connsiteX3" fmla="*/ 531223 w 531223"/>
                                              <a:gd name="connsiteY3" fmla="*/ 176349 h 5334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531223" h="533400">
                                                <a:moveTo>
                                                  <a:pt x="531223" y="176349"/>
                                                </a:moveTo>
                                                <a:lnTo>
                                                  <a:pt x="176349" y="0"/>
                                                </a:lnTo>
                                                <a:lnTo>
                                                  <a:pt x="0" y="533400"/>
                                                </a:lnTo>
                                                <a:lnTo>
                                                  <a:pt x="531223" y="176349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373" name="椭圆 373"/>
                                      <wps:cNvSpPr/>
                                      <wps:spPr>
                                        <a:xfrm>
                                          <a:off x="1421675" y="1395549"/>
                                          <a:ext cx="36000" cy="3600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tx1"/>
                                        </a:solidFill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75" name="文本框 375"/>
                                    <wps:cNvSpPr txBox="1"/>
                                    <wps:spPr>
                                      <a:xfrm>
                                        <a:off x="498566" y="487680"/>
                                        <a:ext cx="342265" cy="2959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C61C72" w:rsidRDefault="00C61C72" w:rsidP="00B6234E">
                                          <w:r w:rsidRPr="00B6234E">
                                            <w:rPr>
                                              <w:position w:val="-4"/>
                                            </w:rPr>
                                            <w:object w:dxaOrig="240" w:dyaOrig="260">
                                              <v:shape id="_x0000_i1124" type="#_x0000_t75" style="width:12.5pt;height:13pt" o:ole="">
                                                <v:imagedata r:id="rId274" o:title=""/>
                                              </v:shape>
                                              <o:OLEObject Type="Embed" ProgID="Equation.DSMT4" ShapeID="_x0000_i1124" DrawAspect="Content" ObjectID="_1574756386" r:id="rId275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377" name="文本框 377"/>
                                  <wps:cNvSpPr txBox="1"/>
                                  <wps:spPr>
                                    <a:xfrm>
                                      <a:off x="300446" y="1166949"/>
                                      <a:ext cx="342265" cy="2959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C61C72" w:rsidRDefault="00C61C72" w:rsidP="00B6234E">
                                        <w:r w:rsidRPr="00B6234E">
                                          <w:rPr>
                                            <w:position w:val="-6"/>
                                          </w:rPr>
                                          <w:object w:dxaOrig="240" w:dyaOrig="279">
                                            <v:shape id="_x0000_i1126" type="#_x0000_t75" style="width:12.5pt;height:14pt" o:ole="">
                                              <v:imagedata r:id="rId276" o:title=""/>
                                            </v:shape>
                                            <o:OLEObject Type="Embed" ProgID="Equation.DSMT4" ShapeID="_x0000_i1126" DrawAspect="Content" ObjectID="_1574756387" r:id="rId277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379" name="文本框 379"/>
                                <wps:cNvSpPr txBox="1"/>
                                <wps:spPr>
                                  <a:xfrm>
                                    <a:off x="971006" y="796834"/>
                                    <a:ext cx="342265" cy="2959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C61C72" w:rsidRDefault="00C61C72" w:rsidP="00B6234E">
                                      <w:r w:rsidRPr="00B6234E">
                                        <w:rPr>
                                          <w:position w:val="-4"/>
                                        </w:rPr>
                                        <w:object w:dxaOrig="240" w:dyaOrig="260">
                                          <v:shape id="_x0000_i1128" type="#_x0000_t75" style="width:12.5pt;height:13pt" o:ole="">
                                            <v:imagedata r:id="rId278" o:title=""/>
                                          </v:shape>
                                          <o:OLEObject Type="Embed" ProgID="Equation.DSMT4" ShapeID="_x0000_i1128" DrawAspect="Content" ObjectID="_1574756388" r:id="rId279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381" name="文本框 381"/>
                              <wps:cNvSpPr txBox="1"/>
                              <wps:spPr>
                                <a:xfrm>
                                  <a:off x="1025435" y="979714"/>
                                  <a:ext cx="342265" cy="2959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C61C72" w:rsidRDefault="00C61C72" w:rsidP="00B6234E">
                                    <w:r w:rsidRPr="00B6234E">
                                      <w:rPr>
                                        <w:position w:val="-6"/>
                                      </w:rPr>
                                      <w:object w:dxaOrig="240" w:dyaOrig="279">
                                        <v:shape id="_x0000_i1130" type="#_x0000_t75" style="width:12.5pt;height:14pt" o:ole="">
                                          <v:imagedata r:id="rId280" o:title=""/>
                                        </v:shape>
                                        <o:OLEObject Type="Embed" ProgID="Equation.DSMT4" ShapeID="_x0000_i1130" DrawAspect="Content" ObjectID="_1574756389" r:id="rId28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383" name="文本框 383"/>
                            <wps:cNvSpPr txBox="1"/>
                            <wps:spPr>
                              <a:xfrm>
                                <a:off x="1341120" y="1334589"/>
                                <a:ext cx="342265" cy="2959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61C72" w:rsidRDefault="00C61C72" w:rsidP="00B6234E">
                                  <w:r w:rsidRPr="00B6234E">
                                    <w:rPr>
                                      <w:position w:val="-4"/>
                                    </w:rPr>
                                    <w:object w:dxaOrig="240" w:dyaOrig="260">
                                      <v:shape id="_x0000_i1132" type="#_x0000_t75" style="width:12.5pt;height:13pt" o:ole="">
                                        <v:imagedata r:id="rId282" o:title=""/>
                                      </v:shape>
                                      <o:OLEObject Type="Embed" ProgID="Equation.DSMT4" ShapeID="_x0000_i1132" DrawAspect="Content" ObjectID="_1574756390" r:id="rId28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385" name="文本框 385"/>
                          <wps:cNvSpPr txBox="1"/>
                          <wps:spPr>
                            <a:xfrm>
                              <a:off x="2405742" y="988423"/>
                              <a:ext cx="316865" cy="2959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C61C72" w:rsidRDefault="00C61C72" w:rsidP="00B6234E">
                                <w:r w:rsidRPr="00B6234E">
                                  <w:rPr>
                                    <w:position w:val="-6"/>
                                  </w:rPr>
                                  <w:object w:dxaOrig="200" w:dyaOrig="220">
                                    <v:shape id="_x0000_i1134" type="#_x0000_t75" style="width:10pt;height:11.5pt" o:ole="">
                                      <v:imagedata r:id="rId284" o:title=""/>
                                    </v:shape>
                                    <o:OLEObject Type="Embed" ProgID="Equation.DSMT4" ShapeID="_x0000_i1134" DrawAspect="Content" ObjectID="_1574756391" r:id="rId285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387" name="文本框 387"/>
                        <wps:cNvSpPr txBox="1"/>
                        <wps:spPr>
                          <a:xfrm>
                            <a:off x="1018768" y="0"/>
                            <a:ext cx="32956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61C72" w:rsidRDefault="00C61C72" w:rsidP="00B6234E">
                              <w:r w:rsidRPr="00B6234E">
                                <w:rPr>
                                  <w:position w:val="-10"/>
                                </w:rPr>
                                <w:object w:dxaOrig="220" w:dyaOrig="260">
                                  <v:shape id="_x0000_i1136" type="#_x0000_t75" style="width:11.5pt;height:13pt" o:ole="">
                                    <v:imagedata r:id="rId286" o:title=""/>
                                  </v:shape>
                                  <o:OLEObject Type="Embed" ProgID="Equation.DSMT4" ShapeID="_x0000_i1136" DrawAspect="Content" ObjectID="_1574756392" r:id="rId28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88" o:spid="_x0000_s1118" style="position:absolute;left:0;text-align:left;margin-left:203.15pt;margin-top:23.75pt;width:214.4pt;height:189.65pt;z-index:251666432" coordsize="27226,24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">
                <v:group id="组合 386" o:spid="_x0000_s1119" style="position:absolute;top:1045;width:27226;height:23037" coordsize="27226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">
                  <v:group id="组合 384" o:spid="_x0000_s1120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PHkxgAAANw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1itn+HvTDgCMv0FAAD//wMAUEsBAi0AFAAGAAgAAAAhANvh9svuAAAAhQEAABMAAAAAAAAA&#10;AAAAAAAAAAAAAFtDb250ZW50X1R5cGVzXS54bWxQSwECLQAUAAYACAAAACEAWvQsW78AAAAVAQAA&#10;CwAAAAAAAAAAAAAAAAAfAQAAX3JlbHMvLnJlbHNQSwECLQAUAAYACAAAACEA9Ojx5MYAAADcAAAA&#10;DwAAAAAAAAAAAAAAAAAHAgAAZHJzL2Rvd25yZXYueG1sUEsFBgAAAAADAAMAtwAAAPoCAAAAAA==&#10;">
                    <v:group id="组合 382" o:spid="_x0000_s1121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cwL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TBTzOhCMgN78AAAD//wMAUEsBAi0AFAAGAAgAAAAhANvh9svuAAAAhQEAABMAAAAAAAAA&#10;AAAAAAAAAAAAAFtDb250ZW50X1R5cGVzXS54bWxQSwECLQAUAAYACAAAACEAWvQsW78AAAAVAQAA&#10;CwAAAAAAAAAAAAAAAAAfAQAAX3JlbHMvLnJlbHNQSwECLQAUAAYACAAAACEAFE3MC8YAAADcAAAA&#10;DwAAAAAAAAAAAAAAAAAHAgAAZHJzL2Rvd25yZXYueG1sUEsFBgAAAAADAAMAtwAAAPoCAAAAAA==&#10;">
                      <v:group id="组合 380" o:spid="_x0000_s1122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">
                        <v:group id="组合 378" o:spid="_x0000_s1123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vG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">
                          <v:group id="组合 376" o:spid="_x0000_s1124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7ov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">
                            <v:group id="组合 374" o:spid="_x0000_s1125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YHD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">
                              <v:group id="组合 372" o:spid="_x0000_s1126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Lws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9TeDvTDgCcv0LAAD//wMAUEsBAi0AFAAGAAgAAAAhANvh9svuAAAAhQEAABMAAAAAAAAA&#10;AAAAAAAAAAAAAFtDb250ZW50X1R5cGVzXS54bWxQSwECLQAUAAYACAAAACEAWvQsW78AAAAVAQAA&#10;CwAAAAAAAAAAAAAAAAAfAQAAX3JlbHMvLnJlbHNQSwECLQAUAAYACAAAACEAIZi8LMYAAADcAAAA&#10;DwAAAAAAAAAAAAAAAAAHAgAAZHJzL2Rvd25yZXYueG1sUEsFBgAAAAADAAMAtwAAAPoCAAAAAA==&#10;">
                                <v:group id="组合 345" o:spid="_x0000_s1127" style="position:absolute;width:25558;height:23037" coordorigin="-306,-270" coordsize="4025,3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e7l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">
                                  <v:line id="方格横线1：482171213145646_mathtool" o:spid="_x0000_s1128" style="position:absolute;visibility:visible;mso-wrap-style:square" from="0,0" to="336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">
                                    <v:stroke dashstyle="dash"/>
                                  </v:line>
                                  <v:line id="方格横线2：981171213145646_mathtool" o:spid="_x0000_s1129" style="position:absolute;visibility:visible;mso-wrap-style:square" from="0,280" to="3360,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">
                                    <v:stroke dashstyle="dash"/>
                                  </v:line>
                                  <v:line id="方格横线3：418171213145646_mathtool" o:spid="_x0000_s1130" style="position:absolute;visibility:visible;mso-wrap-style:square" from="0,560" to="3360,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">
                                    <v:stroke dashstyle="dash"/>
                                  </v:line>
                                  <v:line id="方格横线4：764171213145646_mathtool" o:spid="_x0000_s1131" style="position:absolute;visibility:visible;mso-wrap-style:square" from="0,840" to="3360,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">
                                    <v:stroke dashstyle="dash"/>
                                  </v:line>
                                  <v:line id="方格横线5：594171213145646_mathtool" o:spid="_x0000_s1132" style="position:absolute;visibility:visible;mso-wrap-style:square" from="0,1120" to="3360,1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">
                                    <v:stroke dashstyle="dash"/>
                                  </v:line>
                                  <v:line id="方格横线6：628171213145646_mathtool" o:spid="_x0000_s1133" style="position:absolute;visibility:visible;mso-wrap-style:square" from="-306,1400" to="3719,1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">
                                    <v:stroke endarrow="block"/>
                                  </v:line>
                                  <v:line id="方格横线7：442171213145646_mathtool" o:spid="_x0000_s1134" style="position:absolute;visibility:visible;mso-wrap-style:square" from="0,1680" to="3360,1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">
                                    <v:stroke dashstyle="dash"/>
                                  </v:line>
                                  <v:line id="方格横线8：327171213145646_mathtool" o:spid="_x0000_s1135" style="position:absolute;visibility:visible;mso-wrap-style:square" from="0,1960" to="3360,1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">
                                    <v:stroke dashstyle="dash"/>
                                  </v:line>
                                  <v:line id="方格横线9：808171213145646_mathtool" o:spid="_x0000_s1136" style="position:absolute;visibility:visible;mso-wrap-style:square" from="0,2240" to="336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">
                                    <v:stroke dashstyle="dash"/>
                                  </v:line>
                                  <v:line id="方格横线10：962171213145646_mathtool" o:spid="_x0000_s1137" style="position:absolute;visibility:visible;mso-wrap-style:square" from="0,2520" to="3360,2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">
                                    <v:stroke dashstyle="dash"/>
                                  </v:line>
                                  <v:line id="方格横线11：998171213145646_mathtool" o:spid="_x0000_s1138" style="position:absolute;visibility:visible;mso-wrap-style:square" from="0,2800" to="3360,2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">
                                    <v:stroke dashstyle="dash"/>
                                  </v:line>
                                  <v:line id="方格横线12：218171213145646_mathtool" o:spid="_x0000_s1139" style="position:absolute;visibility:visible;mso-wrap-style:square" from="0,3080" to="336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">
                                    <v:stroke dashstyle="dash"/>
                                  </v:line>
                                  <v:line id="方格竖线1：164171213145646_mathtool" o:spid="_x0000_s1140" style="position:absolute;visibility:visible;mso-wrap-style:square" from="0,0" to="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">
                                    <v:stroke dashstyle="dash"/>
                                  </v:line>
                                  <v:line id="方格竖线2：421171213145647_mathtool" o:spid="_x0000_s1141" style="position:absolute;visibility:visible;mso-wrap-style:square" from="280,0" to="28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">
                                    <v:stroke dashstyle="dash"/>
                                  </v:line>
                                  <v:line id="方格竖线3：741171213145647_mathtool" o:spid="_x0000_s1142" style="position:absolute;visibility:visible;mso-wrap-style:square" from="560,0" to="56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">
                                    <v:stroke dashstyle="dash"/>
                                  </v:line>
                                  <v:line id="方格竖线4：561171213145647_mathtool" o:spid="_x0000_s1143" style="position:absolute;visibility:visible;mso-wrap-style:square" from="840,0" to="84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">
                                    <v:stroke dashstyle="dash"/>
                                  </v:line>
                                  <v:line id="方格竖线5：54171213145647_mathtool" o:spid="_x0000_s1144" style="position:absolute;visibility:visible;mso-wrap-style:square" from="1120,0" to="112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">
                                    <v:stroke dashstyle="dash"/>
                                  </v:line>
                                  <v:line id="方格竖线6：873171213145647_mathtool" o:spid="_x0000_s1145" style="position:absolute;visibility:visible;mso-wrap-style:square" from="1400,0" to="140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">
                                    <v:stroke dashstyle="dash"/>
                                  </v:line>
                                  <v:line id="方格竖线7：819171213145647_mathtool" o:spid="_x0000_s1146" style="position:absolute;visibility:visible;mso-wrap-style:square" from="1680,-270" to="1680,3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">
                                    <v:stroke startarrow="block"/>
                                  </v:line>
                                  <v:line id="方格竖线8：242171213145647_mathtool" o:spid="_x0000_s1147" style="position:absolute;visibility:visible;mso-wrap-style:square" from="1960,0" to="196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">
                                    <v:stroke dashstyle="dash"/>
                                  </v:line>
                                  <v:line id="方格竖线9：872171213145647_mathtool" o:spid="_x0000_s1148" style="position:absolute;visibility:visible;mso-wrap-style:square" from="2240,0" to="224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">
                                    <v:stroke dashstyle="dash"/>
                                  </v:line>
                                  <v:line id="方格竖线10：159171213145647_mathtool" o:spid="_x0000_s1149" style="position:absolute;visibility:visible;mso-wrap-style:square" from="2520,0" to="252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">
                                    <v:stroke dashstyle="dash"/>
                                  </v:line>
                                  <v:line id="方格竖线11：781171213145647_mathtool" o:spid="_x0000_s1150" style="position:absolute;visibility:visible;mso-wrap-style:square" from="2800,0" to="280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">
                                    <v:stroke dashstyle="dash"/>
                                  </v:line>
                                  <v:line id="方格竖线12：480171213145647_mathtool" o:spid="_x0000_s1151" style="position:absolute;visibility:visible;mso-wrap-style:square" from="3080,0" to="308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">
                                    <v:stroke dashstyle="dash"/>
                                  </v:line>
                                  <v:line id="方格竖线13：878171213145647_mathtool" o:spid="_x0000_s1152" style="position:absolute;visibility:visible;mso-wrap-style:square" from="3360,0" to="336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">
                                    <v:stroke dashstyle="dash"/>
                                  </v:line>
                                </v:group>
                                <v:shape id="任意多边形: 形状 371" o:spid="_x0000_s1153" style="position:absolute;left:5508;top:7032;width:5312;height:5334;visibility:visible;mso-wrap-style:square;v-text-anchor:middle" coordsize="531223,533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" path="m531223,176349l176349,,,533400,531223,176349xe" filled="f" strokecolor="black [3213]" strokeweight="1pt">
                                  <v:stroke joinstyle="miter"/>
                                  <v:path arrowok="t" o:connecttype="custom" o:connectlocs="531223,176349;176349,0;0,533400;531223,176349" o:connectangles="0,0,0,0"/>
                                </v:shape>
                              </v:group>
                              <v:oval id="椭圆 373" o:spid="_x0000_s1154" style="position:absolute;left:14216;top:13955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" fillcolor="black [3213]" strokecolor="black [3213]" strokeweight="1pt">
                                <v:stroke joinstyle="miter"/>
                              </v:oval>
                            </v:group>
                            <v:shape id="文本框 375" o:spid="_x0000_s1155" type="#_x0000_t202" style="position:absolute;left:4985;top:4876;width:3423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" filled="f" stroked="f" strokeweight=".5pt">
                              <v:textbox style="mso-fit-shape-to-text:t">
                                <w:txbxContent>
                                  <w:p w:rsidR="00C61C72" w:rsidRDefault="00C61C72" w:rsidP="00B6234E">
                                    <w:r w:rsidRPr="00B6234E">
                                      <w:rPr>
                                        <w:position w:val="-4"/>
                                      </w:rPr>
                                      <w:object w:dxaOrig="240" w:dyaOrig="260">
                                        <v:shape id="_x0000_i1124" type="#_x0000_t75" style="width:12.5pt;height:13pt" o:ole="">
                                          <v:imagedata r:id="rId274" o:title=""/>
                                        </v:shape>
                                        <o:OLEObject Type="Embed" ProgID="Equation.DSMT4" ShapeID="_x0000_i1124" DrawAspect="Content" ObjectID="_1574756386" r:id="rId28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377" o:spid="_x0000_s1156" type="#_x0000_t202" style="position:absolute;left:3004;top:11669;width:3423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" filled="f" stroked="f" strokeweight=".5pt">
                            <v:textbox style="mso-fit-shape-to-text:t">
                              <w:txbxContent>
                                <w:p w:rsidR="00C61C72" w:rsidRDefault="00C61C72" w:rsidP="00B6234E">
                                  <w:r w:rsidRPr="00B6234E">
                                    <w:rPr>
                                      <w:position w:val="-6"/>
                                    </w:rPr>
                                    <w:object w:dxaOrig="240" w:dyaOrig="279">
                                      <v:shape id="_x0000_i1126" type="#_x0000_t75" style="width:12.5pt;height:14pt" o:ole="">
                                        <v:imagedata r:id="rId276" o:title=""/>
                                      </v:shape>
                                      <o:OLEObject Type="Embed" ProgID="Equation.DSMT4" ShapeID="_x0000_i1126" DrawAspect="Content" ObjectID="_1574756387" r:id="rId289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379" o:spid="_x0000_s1157" type="#_x0000_t202" style="position:absolute;left:9710;top:7968;width:3422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" filled="f" stroked="f" strokeweight=".5pt">
                          <v:textbox style="mso-fit-shape-to-text:t">
                            <w:txbxContent>
                              <w:p w:rsidR="00C61C72" w:rsidRDefault="00C61C72" w:rsidP="00B6234E">
                                <w:r w:rsidRPr="00B6234E">
                                  <w:rPr>
                                    <w:position w:val="-4"/>
                                  </w:rPr>
                                  <w:object w:dxaOrig="240" w:dyaOrig="260">
                                    <v:shape id="_x0000_i1128" type="#_x0000_t75" style="width:12.5pt;height:13pt" o:ole="">
                                      <v:imagedata r:id="rId278" o:title=""/>
                                    </v:shape>
                                    <o:OLEObject Type="Embed" ProgID="Equation.DSMT4" ShapeID="_x0000_i1128" DrawAspect="Content" ObjectID="_1574756388" r:id="rId290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文本框 381" o:spid="_x0000_s1158" type="#_x0000_t202" style="position:absolute;left:10254;top:9797;width:3423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" filled="f" stroked="f" strokeweight=".5pt">
                        <v:textbox style="mso-fit-shape-to-text:t">
                          <w:txbxContent>
                            <w:p w:rsidR="00C61C72" w:rsidRDefault="00C61C72" w:rsidP="00B6234E">
                              <w:r w:rsidRPr="00B6234E">
                                <w:rPr>
                                  <w:position w:val="-6"/>
                                </w:rPr>
                                <w:object w:dxaOrig="240" w:dyaOrig="279">
                                  <v:shape id="_x0000_i1130" type="#_x0000_t75" style="width:12.5pt;height:14pt" o:ole="">
                                    <v:imagedata r:id="rId280" o:title=""/>
                                  </v:shape>
                                  <o:OLEObject Type="Embed" ProgID="Equation.DSMT4" ShapeID="_x0000_i1130" DrawAspect="Content" ObjectID="_1574756389" r:id="rId291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文本框 383" o:spid="_x0000_s1159" type="#_x0000_t202" style="position:absolute;left:13411;top:13345;width:3422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" filled="f" stroked="f" strokeweight=".5pt">
                      <v:textbox style="mso-fit-shape-to-text:t">
                        <w:txbxContent>
                          <w:p w:rsidR="00C61C72" w:rsidRDefault="00C61C72" w:rsidP="00B6234E">
                            <w:r w:rsidRPr="00B6234E">
                              <w:rPr>
                                <w:position w:val="-4"/>
                              </w:rPr>
                              <w:object w:dxaOrig="240" w:dyaOrig="260">
                                <v:shape id="_x0000_i1132" type="#_x0000_t75" style="width:12.5pt;height:13pt" o:ole="">
                                  <v:imagedata r:id="rId282" o:title=""/>
                                </v:shape>
                                <o:OLEObject Type="Embed" ProgID="Equation.DSMT4" ShapeID="_x0000_i1132" DrawAspect="Content" ObjectID="_1574756390" r:id="rId292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文本框 385" o:spid="_x0000_s1160" type="#_x0000_t202" style="position:absolute;left:24057;top:9884;width:3169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" filled="f" stroked="f" strokeweight=".5pt">
                    <v:textbox style="mso-fit-shape-to-text:t">
                      <w:txbxContent>
                        <w:p w:rsidR="00C61C72" w:rsidRDefault="00C61C72" w:rsidP="00B6234E">
                          <w:r w:rsidRPr="00B6234E">
                            <w:rPr>
                              <w:position w:val="-6"/>
                            </w:rPr>
                            <w:object w:dxaOrig="200" w:dyaOrig="220">
                              <v:shape id="_x0000_i1134" type="#_x0000_t75" style="width:10pt;height:11.5pt" o:ole="">
                                <v:imagedata r:id="rId284" o:title=""/>
                              </v:shape>
                              <o:OLEObject Type="Embed" ProgID="Equation.DSMT4" ShapeID="_x0000_i1134" DrawAspect="Content" ObjectID="_1574756391" r:id="rId293"/>
                            </w:object>
                          </w:r>
                        </w:p>
                      </w:txbxContent>
                    </v:textbox>
                  </v:shape>
                </v:group>
                <v:shape id="文本框 387" o:spid="_x0000_s1161" type="#_x0000_t202" style="position:absolute;left:10187;width:3296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" filled="f" stroked="f" strokeweight=".5pt">
                  <v:textbox style="mso-fit-shape-to-text:t">
                    <w:txbxContent>
                      <w:p w:rsidR="00C61C72" w:rsidRDefault="00C61C72" w:rsidP="00B6234E">
                        <w:r w:rsidRPr="00B6234E">
                          <w:rPr>
                            <w:position w:val="-10"/>
                          </w:rPr>
                          <w:object w:dxaOrig="220" w:dyaOrig="260">
                            <v:shape id="_x0000_i1136" type="#_x0000_t75" style="width:11.5pt;height:13pt" o:ole="">
                              <v:imagedata r:id="rId286" o:title=""/>
                            </v:shape>
                            <o:OLEObject Type="Embed" ProgID="Equation.DSMT4" ShapeID="_x0000_i1136" DrawAspect="Content" ObjectID="_1574756392" r:id="rId29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2722B" w:rsidRPr="008E42A6">
        <w:rPr>
          <w:rFonts w:ascii="宋体" w:eastAsia="宋体" w:hAnsi="宋体" w:hint="eastAsia"/>
          <w:szCs w:val="21"/>
        </w:rPr>
        <w:t>（2）</w:t>
      </w:r>
      <w:proofErr w:type="gramStart"/>
      <w:r w:rsidR="0022722B" w:rsidRPr="008E42A6">
        <w:rPr>
          <w:rFonts w:ascii="宋体" w:eastAsia="宋体" w:hAnsi="宋体" w:hint="eastAsia"/>
          <w:szCs w:val="21"/>
        </w:rPr>
        <w:t>作出</w:t>
      </w:r>
      <w:proofErr w:type="gramEnd"/>
      <w:r w:rsidR="0022722B" w:rsidRPr="008E42A6">
        <w:rPr>
          <w:rFonts w:ascii="宋体" w:eastAsia="宋体" w:hAnsi="宋体" w:hint="eastAsia"/>
          <w:szCs w:val="21"/>
        </w:rPr>
        <w:t>与△</w:t>
      </w:r>
      <w:r w:rsidR="0022722B" w:rsidRPr="008E42A6">
        <w:rPr>
          <w:rFonts w:ascii="宋体" w:eastAsia="宋体" w:hAnsi="宋体"/>
          <w:position w:val="-6"/>
          <w:szCs w:val="21"/>
        </w:rPr>
        <w:object w:dxaOrig="560" w:dyaOrig="279">
          <v:shape id="_x0000_i1137" type="#_x0000_t75" style="width:28pt;height:14pt" o:ole="">
            <v:imagedata r:id="rId295" o:title=""/>
          </v:shape>
          <o:OLEObject Type="Embed" ProgID="Equation.DSMT4" ShapeID="_x0000_i1137" DrawAspect="Content" ObjectID="_1574756352" r:id="rId296"/>
        </w:object>
      </w:r>
      <w:r w:rsidR="0022722B" w:rsidRPr="008E42A6">
        <w:rPr>
          <w:rFonts w:ascii="宋体" w:eastAsia="宋体" w:hAnsi="宋体" w:hint="eastAsia"/>
          <w:szCs w:val="21"/>
        </w:rPr>
        <w:t>关于点</w:t>
      </w:r>
      <w:r w:rsidR="0022722B" w:rsidRPr="008E42A6">
        <w:rPr>
          <w:rFonts w:ascii="宋体" w:eastAsia="宋体" w:hAnsi="宋体"/>
          <w:position w:val="-14"/>
          <w:szCs w:val="21"/>
        </w:rPr>
        <w:object w:dxaOrig="920" w:dyaOrig="400">
          <v:shape id="_x0000_i1138" type="#_x0000_t75" style="width:46pt;height:20pt" o:ole="">
            <v:imagedata r:id="rId297" o:title=""/>
          </v:shape>
          <o:OLEObject Type="Embed" ProgID="Equation.DSMT4" ShapeID="_x0000_i1138" DrawAspect="Content" ObjectID="_1574756353" r:id="rId298"/>
        </w:object>
      </w:r>
      <w:r w:rsidR="0022722B" w:rsidRPr="008E42A6">
        <w:rPr>
          <w:rFonts w:ascii="宋体" w:eastAsia="宋体" w:hAnsi="宋体" w:hint="eastAsia"/>
          <w:szCs w:val="21"/>
        </w:rPr>
        <w:t>对称的△</w:t>
      </w:r>
      <w:r w:rsidR="0022722B" w:rsidRPr="008E42A6">
        <w:rPr>
          <w:rFonts w:ascii="宋体" w:eastAsia="宋体" w:hAnsi="宋体"/>
          <w:position w:val="-12"/>
          <w:szCs w:val="21"/>
        </w:rPr>
        <w:object w:dxaOrig="760" w:dyaOrig="360">
          <v:shape id="_x0000_i1139" type="#_x0000_t75" style="width:38pt;height:18pt" o:ole="">
            <v:imagedata r:id="rId299" o:title=""/>
          </v:shape>
          <o:OLEObject Type="Embed" ProgID="Equation.DSMT4" ShapeID="_x0000_i1139" DrawAspect="Content" ObjectID="_1574756354" r:id="rId300"/>
        </w:object>
      </w:r>
      <w:r w:rsidR="0022722B" w:rsidRPr="008E42A6">
        <w:rPr>
          <w:rFonts w:ascii="宋体" w:eastAsia="宋体" w:hAnsi="宋体" w:hint="eastAsia"/>
          <w:szCs w:val="21"/>
        </w:rPr>
        <w:t>，并写出各顶点的坐标。</w:t>
      </w:r>
    </w:p>
    <w:p w:rsidR="00B6234E" w:rsidRPr="008E42A6" w:rsidRDefault="00B6234E" w:rsidP="00E0191E">
      <w:pPr>
        <w:spacing w:line="360" w:lineRule="auto"/>
        <w:rPr>
          <w:rFonts w:ascii="宋体" w:eastAsia="宋体" w:hAnsi="宋体"/>
          <w:szCs w:val="21"/>
        </w:rPr>
      </w:pPr>
    </w:p>
    <w:p w:rsidR="00B6234E" w:rsidRPr="008E42A6" w:rsidRDefault="00B6234E" w:rsidP="00E0191E">
      <w:pPr>
        <w:spacing w:line="360" w:lineRule="auto"/>
        <w:rPr>
          <w:rFonts w:ascii="宋体" w:eastAsia="宋体" w:hAnsi="宋体"/>
          <w:szCs w:val="21"/>
        </w:rPr>
      </w:pPr>
    </w:p>
    <w:p w:rsidR="00B6234E" w:rsidRPr="008E42A6" w:rsidRDefault="00B6234E" w:rsidP="00E0191E">
      <w:pPr>
        <w:spacing w:line="360" w:lineRule="auto"/>
        <w:rPr>
          <w:rFonts w:ascii="宋体" w:eastAsia="宋体" w:hAnsi="宋体"/>
          <w:szCs w:val="21"/>
        </w:rPr>
      </w:pPr>
    </w:p>
    <w:p w:rsidR="00B6234E" w:rsidRPr="008E42A6" w:rsidRDefault="00B6234E" w:rsidP="00E0191E">
      <w:pPr>
        <w:spacing w:line="360" w:lineRule="auto"/>
        <w:rPr>
          <w:rFonts w:ascii="宋体" w:eastAsia="宋体" w:hAnsi="宋体"/>
          <w:szCs w:val="21"/>
        </w:rPr>
      </w:pPr>
    </w:p>
    <w:p w:rsidR="00B6234E" w:rsidRPr="008E42A6" w:rsidRDefault="00B6234E" w:rsidP="00E0191E">
      <w:pPr>
        <w:spacing w:line="360" w:lineRule="auto"/>
        <w:rPr>
          <w:rFonts w:ascii="宋体" w:eastAsia="宋体" w:hAnsi="宋体"/>
          <w:szCs w:val="21"/>
        </w:rPr>
      </w:pPr>
    </w:p>
    <w:p w:rsidR="00B6234E" w:rsidRPr="008E42A6" w:rsidRDefault="00B6234E" w:rsidP="00E0191E">
      <w:pPr>
        <w:spacing w:line="360" w:lineRule="auto"/>
        <w:rPr>
          <w:rFonts w:ascii="宋体" w:eastAsia="宋体" w:hAnsi="宋体"/>
          <w:szCs w:val="21"/>
        </w:rPr>
      </w:pPr>
    </w:p>
    <w:p w:rsidR="00B6234E" w:rsidRPr="008E42A6" w:rsidRDefault="00B6234E" w:rsidP="00E0191E">
      <w:pPr>
        <w:spacing w:line="360" w:lineRule="auto"/>
        <w:rPr>
          <w:rFonts w:ascii="宋体" w:eastAsia="宋体" w:hAnsi="宋体"/>
          <w:szCs w:val="21"/>
        </w:rPr>
      </w:pPr>
    </w:p>
    <w:p w:rsidR="00E0191E" w:rsidRPr="008E42A6" w:rsidRDefault="00234155" w:rsidP="00E0191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897505</wp:posOffset>
                </wp:positionH>
                <wp:positionV relativeFrom="paragraph">
                  <wp:posOffset>180975</wp:posOffset>
                </wp:positionV>
                <wp:extent cx="2722245" cy="2550160"/>
                <wp:effectExtent l="0" t="0" r="0" b="2540"/>
                <wp:wrapSquare wrapText="bothSides"/>
                <wp:docPr id="448" name="组合 4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2245" cy="2550160"/>
                          <a:chOff x="0" y="0"/>
                          <a:chExt cx="2722607" cy="2550555"/>
                        </a:xfrm>
                      </wpg:grpSpPr>
                      <wpg:grpSp>
                        <wpg:cNvPr id="446" name="组合 446"/>
                        <wpg:cNvGrpSpPr/>
                        <wpg:grpSpPr>
                          <a:xfrm>
                            <a:off x="0" y="0"/>
                            <a:ext cx="2722607" cy="2550555"/>
                            <a:chOff x="0" y="0"/>
                            <a:chExt cx="2722607" cy="2550555"/>
                          </a:xfrm>
                        </wpg:grpSpPr>
                        <wpg:grpSp>
                          <wpg:cNvPr id="444" name="组合 444"/>
                          <wpg:cNvGrpSpPr/>
                          <wpg:grpSpPr>
                            <a:xfrm>
                              <a:off x="0" y="0"/>
                              <a:ext cx="2722607" cy="2550555"/>
                              <a:chOff x="0" y="0"/>
                              <a:chExt cx="2722607" cy="2550555"/>
                            </a:xfrm>
                          </wpg:grpSpPr>
                          <wpg:grpSp>
                            <wpg:cNvPr id="442" name="组合 442"/>
                            <wpg:cNvGrpSpPr/>
                            <wpg:grpSpPr>
                              <a:xfrm>
                                <a:off x="0" y="0"/>
                                <a:ext cx="2722607" cy="2408283"/>
                                <a:chOff x="0" y="0"/>
                                <a:chExt cx="2722607" cy="2408283"/>
                              </a:xfrm>
                            </wpg:grpSpPr>
                            <wpg:grpSp>
                              <wpg:cNvPr id="440" name="组合 440"/>
                              <wpg:cNvGrpSpPr/>
                              <wpg:grpSpPr>
                                <a:xfrm>
                                  <a:off x="0" y="0"/>
                                  <a:ext cx="2722607" cy="2408283"/>
                                  <a:chOff x="0" y="0"/>
                                  <a:chExt cx="2722607" cy="2408283"/>
                                </a:xfrm>
                              </wpg:grpSpPr>
                              <wpg:grpSp>
                                <wpg:cNvPr id="438" name="组合 438"/>
                                <wpg:cNvGrpSpPr/>
                                <wpg:grpSpPr>
                                  <a:xfrm>
                                    <a:off x="0" y="0"/>
                                    <a:ext cx="2722607" cy="2408283"/>
                                    <a:chOff x="0" y="0"/>
                                    <a:chExt cx="2722607" cy="2408283"/>
                                  </a:xfrm>
                                </wpg:grpSpPr>
                                <wpg:grpSp>
                                  <wpg:cNvPr id="436" name="组合 436"/>
                                  <wpg:cNvGrpSpPr/>
                                  <wpg:grpSpPr>
                                    <a:xfrm>
                                      <a:off x="0" y="0"/>
                                      <a:ext cx="2722607" cy="2408283"/>
                                      <a:chOff x="0" y="0"/>
                                      <a:chExt cx="2722607" cy="2408283"/>
                                    </a:xfrm>
                                  </wpg:grpSpPr>
                                  <wpg:grpSp>
                                    <wpg:cNvPr id="434" name="组合 434"/>
                                    <wpg:cNvGrpSpPr/>
                                    <wpg:grpSpPr>
                                      <a:xfrm>
                                        <a:off x="0" y="0"/>
                                        <a:ext cx="2722607" cy="2408283"/>
                                        <a:chOff x="0" y="0"/>
                                        <a:chExt cx="2722607" cy="2408283"/>
                                      </a:xfrm>
                                    </wpg:grpSpPr>
                                    <wpg:grpSp>
                                      <wpg:cNvPr id="389" name="组合 389"/>
                                      <wpg:cNvGrpSpPr/>
                                      <wpg:grpSpPr>
                                        <a:xfrm>
                                          <a:off x="0" y="0"/>
                                          <a:ext cx="2722607" cy="2408283"/>
                                          <a:chOff x="0" y="0"/>
                                          <a:chExt cx="2722607" cy="2408283"/>
                                        </a:xfrm>
                                      </wpg:grpSpPr>
                                      <wpg:grpSp>
                                        <wpg:cNvPr id="390" name="组合 390"/>
                                        <wpg:cNvGrpSpPr/>
                                        <wpg:grpSpPr>
                                          <a:xfrm>
                                            <a:off x="0" y="104503"/>
                                            <a:ext cx="2722607" cy="2303780"/>
                                            <a:chOff x="0" y="0"/>
                                            <a:chExt cx="2722607" cy="2303780"/>
                                          </a:xfrm>
                                        </wpg:grpSpPr>
                                        <wpg:grpSp>
                                          <wpg:cNvPr id="391" name="组合 391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2555875" cy="2303780"/>
                                              <a:chOff x="0" y="0"/>
                                              <a:chExt cx="2555875" cy="2303780"/>
                                            </a:xfrm>
                                          </wpg:grpSpPr>
                                          <wpg:grpSp>
                                            <wpg:cNvPr id="392" name="组合 392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2555875" cy="2303780"/>
                                                <a:chOff x="0" y="0"/>
                                                <a:chExt cx="2555875" cy="2303780"/>
                                              </a:xfrm>
                                            </wpg:grpSpPr>
                                            <wpg:grpSp>
                                              <wpg:cNvPr id="393" name="组合 393"/>
                                              <wpg:cNvGrpSpPr/>
                                              <wpg:grpSpPr>
                                                <a:xfrm>
                                                  <a:off x="0" y="0"/>
                                                  <a:ext cx="2555875" cy="2303780"/>
                                                  <a:chOff x="0" y="0"/>
                                                  <a:chExt cx="2555875" cy="2303780"/>
                                                </a:xfrm>
                                              </wpg:grpSpPr>
                                              <wpg:grpSp>
                                                <wpg:cNvPr id="394" name="组合 394"/>
                                                <wpg:cNvGrpSpPr/>
                                                <wpg:grpSpPr>
                                                  <a:xfrm>
                                                    <a:off x="0" y="0"/>
                                                    <a:ext cx="2555875" cy="2303780"/>
                                                    <a:chOff x="0" y="0"/>
                                                    <a:chExt cx="2555875" cy="2303780"/>
                                                  </a:xfrm>
                                                </wpg:grpSpPr>
                                                <wpg:grpSp>
                                                  <wpg:cNvPr id="395" name="组合 395"/>
                                                  <wpg:cNvGrpSpPr/>
                                                  <wpg:grpSpPr>
                                                    <a:xfrm>
                                                      <a:off x="0" y="0"/>
                                                      <a:ext cx="2555875" cy="2303780"/>
                                                      <a:chOff x="0" y="0"/>
                                                      <a:chExt cx="2555875" cy="2303780"/>
                                                    </a:xfrm>
                                                  </wpg:grpSpPr>
                                                  <wpg:grpSp>
                                                    <wpg:cNvPr id="396" name="组合 396"/>
                                                    <wpg:cNvGrpSpPr/>
                                                    <wpg:grpSpPr>
                                                      <a:xfrm>
                                                        <a:off x="0" y="0"/>
                                                        <a:ext cx="2555875" cy="2303780"/>
                                                        <a:chOff x="0" y="0"/>
                                                        <a:chExt cx="2555875" cy="2303780"/>
                                                      </a:xfrm>
                                                    </wpg:grpSpPr>
                                                    <wpg:grpSp>
                                                      <wpg:cNvPr id="397" name="组合 397"/>
                                                      <wpg:cNvGrpSpPr/>
                                                      <wpg:grpSpPr>
                                                        <a:xfrm>
                                                          <a:off x="0" y="0"/>
                                                          <a:ext cx="2555875" cy="2303780"/>
                                                          <a:chOff x="0" y="0"/>
                                                          <a:chExt cx="2555875" cy="2303780"/>
                                                        </a:xfrm>
                                                      </wpg:grpSpPr>
                                                      <wpg:grpSp>
                                                        <wpg:cNvPr id="398" name="组合 398"/>
                                                        <wpg:cNvGrpSpPr>
                                                          <a:grpSpLocks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0" y="0"/>
                                                            <a:ext cx="2555875" cy="2303780"/>
                                                            <a:chOff x="-306" y="-270"/>
                                                            <a:chExt cx="4025" cy="3628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399" name="方格横线1：482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0" name="方格横线2：981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28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1" name="方格横线3：418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56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2" name="方格横线4：764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84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3" name="方格横线5：594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112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4" name="方格横线6：628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-306" y="1400"/>
                                                              <a:ext cx="4025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solid"/>
                                                              <a:round/>
                                                              <a:headEnd type="none" w="med" len="med"/>
                                                              <a:tailEnd type="triangle" w="med" len="med"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5" name="方格横线7：442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168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6" name="方格横线8：327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196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7" name="方格横线9：808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224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8" name="方格横线10：962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252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9" name="方格横线11：998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280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0" name="方格横线12：218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308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1" name="方格竖线1：164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2" name="方格竖线2：421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28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3" name="方格竖线3：741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56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4" name="方格竖线4：561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84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5" name="方格竖线5：54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112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6" name="方格竖线6：873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140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7" name="方格竖线7：819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1680" y="-270"/>
                                                              <a:ext cx="0" cy="3628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solid"/>
                                                              <a:round/>
                                                              <a:headEnd type="triangle" w="med" len="med"/>
                                                              <a:tailEnd type="none" w="med" len="med"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8" name="方格竖线8：242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196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9" name="方格竖线9：872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224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20" name="方格竖线10：159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252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21" name="方格竖线11：781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280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22" name="方格竖线12：480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308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23" name="方格竖线13：878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336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</wpg:grpSp>
                                                      <wps:wsp>
                                                        <wps:cNvPr id="424" name="任意多边形: 形状 424"/>
                                                        <wps:cNvSpPr/>
                                                        <wps:spPr>
                                                          <a:xfrm>
                                                            <a:off x="550817" y="703217"/>
                                                            <a:ext cx="531223" cy="533400"/>
                                                          </a:xfrm>
                                                          <a:custGeom>
                                                            <a:avLst/>
                                                            <a:gdLst>
                                                              <a:gd name="connsiteX0" fmla="*/ 531223 w 531223"/>
                                                              <a:gd name="connsiteY0" fmla="*/ 176349 h 533400"/>
                                                              <a:gd name="connsiteX1" fmla="*/ 176349 w 531223"/>
                                                              <a:gd name="connsiteY1" fmla="*/ 0 h 533400"/>
                                                              <a:gd name="connsiteX2" fmla="*/ 0 w 531223"/>
                                                              <a:gd name="connsiteY2" fmla="*/ 533400 h 533400"/>
                                                              <a:gd name="connsiteX3" fmla="*/ 531223 w 531223"/>
                                                              <a:gd name="connsiteY3" fmla="*/ 176349 h 533400"/>
                                                            </a:gdLst>
                                                            <a:ahLst/>
                                                            <a:cxnLst>
                                                              <a:cxn ang="0">
                                                                <a:pos x="connsiteX0" y="connsiteY0"/>
                                                              </a:cxn>
                                                              <a:cxn ang="0">
                                                                <a:pos x="connsiteX1" y="connsiteY1"/>
                                                              </a:cxn>
                                                              <a:cxn ang="0">
                                                                <a:pos x="connsiteX2" y="connsiteY2"/>
                                                              </a:cxn>
                                                              <a:cxn ang="0">
                                                                <a:pos x="connsiteX3" y="connsiteY3"/>
                                                              </a:cxn>
                                                            </a:cxnLst>
                                                            <a:rect l="l" t="t" r="r" b="b"/>
                                                            <a:pathLst>
                                                              <a:path w="531223" h="533400">
                                                                <a:moveTo>
                                                                  <a:pt x="531223" y="176349"/>
                                                                </a:moveTo>
                                                                <a:lnTo>
                                                                  <a:pt x="176349" y="0"/>
                                                                </a:lnTo>
                                                                <a:lnTo>
                                                                  <a:pt x="0" y="533400"/>
                                                                </a:lnTo>
                                                                <a:lnTo>
                                                                  <a:pt x="531223" y="176349"/>
                                                                </a:lnTo>
                                                                <a:close/>
                                                              </a:path>
                                                            </a:pathLst>
                                                          </a:custGeom>
                                                          <a:noFill/>
                                                          <a:ln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</a:ln>
                                                        </wps:spPr>
                                                        <wps:style>
                                                          <a:lnRef idx="2">
                                                            <a:schemeClr val="accent1">
                                                              <a:shade val="50000"/>
                                                            </a:schemeClr>
                                                          </a:lnRef>
                                                          <a:fillRef idx="1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lt1"/>
                                                          </a:fontRef>
                                                        </wps:style>
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<a:prstTxWarp prst="textNoShape">
                                                            <a:avLst/>
                                                          </a:prstTxWarp>
                                                          <a:noAutofit/>
                                                        </wps:bodyPr>
                                                      </wps:wsp>
                                                    </wpg:grpSp>
                                                    <wps:wsp>
                                                      <wps:cNvPr id="425" name="椭圆 425"/>
                                                      <wps:cNvSpPr/>
                                                      <wps:spPr>
                                                        <a:xfrm>
                                                          <a:off x="1421675" y="1395549"/>
                                                          <a:ext cx="36000" cy="36000"/>
                                                        </a:xfrm>
                                                        <a:prstGeom prst="ellipse">
                                                          <a:avLst/>
                                                        </a:prstGeom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n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<a:prstTxWarp prst="textNoShape">
                                                          <a:avLst/>
                                                        </a:prstTxWarp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  <wps:wsp>
                                                    <wps:cNvPr id="426" name="文本框 426"/>
                                                    <wps:cNvSpPr txBox="1"/>
                                                    <wps:spPr>
                                                      <a:xfrm>
                                                        <a:off x="498566" y="487680"/>
                                                        <a:ext cx="342265" cy="29591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</wps:spPr>
                                                    <wps:txbx>
                                                      <w:txbxContent>
                                                        <w:p w:rsidR="00C61C72" w:rsidRDefault="00C61C72" w:rsidP="006026EC">
                                                          <w:r w:rsidRPr="00B6234E">
                                                            <w:rPr>
                                                              <w:position w:val="-4"/>
                                                            </w:rPr>
                                                            <w:object w:dxaOrig="240" w:dyaOrig="260">
                                                              <v:shape id="_x0000_i1141" type="#_x0000_t75" style="width:12.5pt;height:13pt" o:ole="">
                                                                <v:imagedata r:id="rId274" o:title=""/>
                                                              </v:shape>
                                                              <o:OLEObject Type="Embed" ProgID="Equation.DSMT4" ShapeID="_x0000_i1141" DrawAspect="Content" ObjectID="_1574756393" r:id="rId301"/>
                                                            </w:objec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sp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427" name="文本框 427"/>
                                                  <wps:cNvSpPr txBox="1"/>
                                                  <wps:spPr>
                                                    <a:xfrm>
                                                      <a:off x="300446" y="1166949"/>
                                                      <a:ext cx="342265" cy="29591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6350">
                                                      <a:noFill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:rsidR="00C61C72" w:rsidRDefault="00C61C72" w:rsidP="006026EC">
                                                        <w:r w:rsidRPr="00B6234E">
                                                          <w:rPr>
                                                            <w:position w:val="-6"/>
                                                          </w:rPr>
                                                          <w:object w:dxaOrig="240" w:dyaOrig="279">
                                                            <v:shape id="_x0000_i1143" type="#_x0000_t75" style="width:12.5pt;height:14pt" o:ole="">
                                                              <v:imagedata r:id="rId276" o:title=""/>
                                                            </v:shape>
                                                            <o:OLEObject Type="Embed" ProgID="Equation.DSMT4" ShapeID="_x0000_i1143" DrawAspect="Content" ObjectID="_1574756394" r:id="rId302"/>
                                                          </w:objec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spAutoFit/>
                                                  </wps:bodyPr>
                                                </wps:wsp>
                                              </wpg:grpSp>
                                              <wps:wsp>
                                                <wps:cNvPr id="428" name="文本框 428"/>
                                                <wps:cNvSpPr txBox="1"/>
                                                <wps:spPr>
                                                  <a:xfrm>
                                                    <a:off x="971006" y="796834"/>
                                                    <a:ext cx="342265" cy="29591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6350">
                                                    <a:noFill/>
                                                  </a:ln>
                                                </wps:spPr>
                                                <wps:txbx>
                                                  <w:txbxContent>
                                                    <w:p w:rsidR="00C61C72" w:rsidRDefault="00C61C72" w:rsidP="006026EC">
                                                      <w:r w:rsidRPr="00B6234E">
                                                        <w:rPr>
                                                          <w:position w:val="-4"/>
                                                        </w:rPr>
                                                        <w:object w:dxaOrig="240" w:dyaOrig="260">
                                                          <v:shape id="_x0000_i1145" type="#_x0000_t75" style="width:12.5pt;height:13pt" o:ole="">
                                                            <v:imagedata r:id="rId278" o:title=""/>
                                                          </v:shape>
                                                          <o:OLEObject Type="Embed" ProgID="Equation.DSMT4" ShapeID="_x0000_i1145" DrawAspect="Content" ObjectID="_1574756395" r:id="rId303"/>
                                                        </w:objec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sp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429" name="文本框 429"/>
                                              <wps:cNvSpPr txBox="1"/>
                                              <wps:spPr>
                                                <a:xfrm>
                                                  <a:off x="1025435" y="979714"/>
                                                  <a:ext cx="342265" cy="2959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</wps:spPr>
                                              <wps:txbx>
                                                <w:txbxContent>
                                                  <w:p w:rsidR="00C61C72" w:rsidRDefault="00C61C72" w:rsidP="006026EC">
                                                    <w:r w:rsidRPr="00B6234E">
                                                      <w:rPr>
                                                        <w:position w:val="-6"/>
                                                      </w:rPr>
                                                      <w:object w:dxaOrig="240" w:dyaOrig="279">
                                                        <v:shape id="_x0000_i1147" type="#_x0000_t75" style="width:12.5pt;height:14pt" o:ole="">
                                                          <v:imagedata r:id="rId280" o:title=""/>
                                                        </v:shape>
                                                        <o:OLEObject Type="Embed" ProgID="Equation.DSMT4" ShapeID="_x0000_i1147" DrawAspect="Content" ObjectID="_1574756396" r:id="rId304"/>
                                                      </w:objec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430" name="文本框 430"/>
                                            <wps:cNvSpPr txBox="1"/>
                                            <wps:spPr>
                                              <a:xfrm>
                                                <a:off x="1341120" y="1334589"/>
                                                <a:ext cx="342265" cy="29591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:rsidR="00C61C72" w:rsidRDefault="00C61C72" w:rsidP="006026EC">
                                                  <w:r w:rsidRPr="00B6234E">
                                                    <w:rPr>
                                                      <w:position w:val="-4"/>
                                                    </w:rPr>
                                                    <w:object w:dxaOrig="240" w:dyaOrig="260">
                                                      <v:shape id="_x0000_i1149" type="#_x0000_t75" style="width:12.5pt;height:13pt" o:ole="">
                                                        <v:imagedata r:id="rId282" o:title=""/>
                                                      </v:shape>
                                                      <o:OLEObject Type="Embed" ProgID="Equation.DSMT4" ShapeID="_x0000_i1149" DrawAspect="Content" ObjectID="_1574756397" r:id="rId305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431" name="文本框 431"/>
                                          <wps:cNvSpPr txBox="1"/>
                                          <wps:spPr>
                                            <a:xfrm>
                                              <a:off x="2405742" y="988423"/>
                                              <a:ext cx="316865" cy="2959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C61C72" w:rsidRDefault="00C61C72" w:rsidP="006026EC">
                                                <w:r w:rsidRPr="00B6234E">
                                                  <w:rPr>
                                                    <w:position w:val="-6"/>
                                                  </w:rPr>
                                                  <w:object w:dxaOrig="200" w:dyaOrig="220">
                                                    <v:shape id="_x0000_i1151" type="#_x0000_t75" style="width:10pt;height:11.5pt" o:ole="">
                                                      <v:imagedata r:id="rId284" o:title=""/>
                                                    </v:shape>
                                                    <o:OLEObject Type="Embed" ProgID="Equation.DSMT4" ShapeID="_x0000_i1151" DrawAspect="Content" ObjectID="_1574756398" r:id="rId306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</wpg:grpSp>
                                      <wps:wsp>
                                        <wps:cNvPr id="432" name="文本框 432"/>
                                        <wps:cNvSpPr txBox="1"/>
                                        <wps:spPr>
                                          <a:xfrm>
                                            <a:off x="1018768" y="0"/>
                                            <a:ext cx="329565" cy="2959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:rsidR="00C61C72" w:rsidRDefault="00C61C72" w:rsidP="006026EC">
                                              <w:r w:rsidRPr="00B6234E">
                                                <w:rPr>
                                                  <w:position w:val="-10"/>
                                                </w:rPr>
                                                <w:object w:dxaOrig="220" w:dyaOrig="260">
                                                  <v:shape id="_x0000_i1153" type="#_x0000_t75" style="width:11.5pt;height:13pt" o:ole="">
                                                    <v:imagedata r:id="rId286" o:title=""/>
                                                  </v:shape>
                                                  <o:OLEObject Type="Embed" ProgID="Equation.DSMT4" ShapeID="_x0000_i1153" DrawAspect="Content" ObjectID="_1574756399" r:id="rId307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433" name="任意多边形: 形状 433"/>
                                      <wps:cNvSpPr/>
                                      <wps:spPr>
                                        <a:xfrm>
                                          <a:off x="1433689" y="986649"/>
                                          <a:ext cx="537351" cy="532835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537351"/>
                                            <a:gd name="connsiteY0" fmla="*/ 356728 h 532835"/>
                                            <a:gd name="connsiteX1" fmla="*/ 537351 w 537351"/>
                                            <a:gd name="connsiteY1" fmla="*/ 0 h 532835"/>
                                            <a:gd name="connsiteX2" fmla="*/ 356729 w 537351"/>
                                            <a:gd name="connsiteY2" fmla="*/ 532835 h 532835"/>
                                            <a:gd name="connsiteX3" fmla="*/ 0 w 537351"/>
                                            <a:gd name="connsiteY3" fmla="*/ 356728 h 532835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537351" h="532835">
                                              <a:moveTo>
                                                <a:pt x="0" y="356728"/>
                                              </a:moveTo>
                                              <a:lnTo>
                                                <a:pt x="537351" y="0"/>
                                              </a:lnTo>
                                              <a:lnTo>
                                                <a:pt x="356729" y="532835"/>
                                              </a:lnTo>
                                              <a:lnTo>
                                                <a:pt x="0" y="356728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35" name="任意多边形: 形状 435"/>
                                    <wps:cNvSpPr/>
                                    <wps:spPr>
                                      <a:xfrm>
                                        <a:off x="1794934" y="1688817"/>
                                        <a:ext cx="530577" cy="539609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530577"/>
                                          <a:gd name="connsiteY0" fmla="*/ 361245 h 539609"/>
                                          <a:gd name="connsiteX1" fmla="*/ 354471 w 530577"/>
                                          <a:gd name="connsiteY1" fmla="*/ 539609 h 539609"/>
                                          <a:gd name="connsiteX2" fmla="*/ 530577 w 530577"/>
                                          <a:gd name="connsiteY2" fmla="*/ 0 h 539609"/>
                                          <a:gd name="connsiteX3" fmla="*/ 0 w 530577"/>
                                          <a:gd name="connsiteY3" fmla="*/ 361245 h 539609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530577" h="539609">
                                            <a:moveTo>
                                              <a:pt x="0" y="361245"/>
                                            </a:moveTo>
                                            <a:lnTo>
                                              <a:pt x="354471" y="539609"/>
                                            </a:lnTo>
                                            <a:lnTo>
                                              <a:pt x="530577" y="0"/>
                                            </a:lnTo>
                                            <a:lnTo>
                                              <a:pt x="0" y="361245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37" name="文本框 437"/>
                                  <wps:cNvSpPr txBox="1"/>
                                  <wps:spPr>
                                    <a:xfrm>
                                      <a:off x="1659246" y="1340918"/>
                                      <a:ext cx="354965" cy="4940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C61C72" w:rsidRDefault="00C61C72" w:rsidP="006026EC">
                                        <w:r w:rsidRPr="006026EC">
                                          <w:rPr>
                                            <w:position w:val="-12"/>
                                          </w:rPr>
                                          <w:object w:dxaOrig="260" w:dyaOrig="360">
                                            <v:shape id="_x0000_i1155" type="#_x0000_t75" style="width:13pt;height:18pt" o:ole="">
                                              <v:imagedata r:id="rId308" o:title=""/>
                                            </v:shape>
                                            <o:OLEObject Type="Embed" ProgID="Equation.DSMT4" ShapeID="_x0000_i1155" DrawAspect="Content" ObjectID="_1574756400" r:id="rId309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439" name="文本框 439"/>
                                <wps:cNvSpPr txBox="1"/>
                                <wps:spPr>
                                  <a:xfrm>
                                    <a:off x="1187433" y="1173867"/>
                                    <a:ext cx="354965" cy="4940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C61C72" w:rsidRDefault="00C61C72" w:rsidP="006026EC">
                                      <w:r w:rsidRPr="006026EC">
                                        <w:rPr>
                                          <w:position w:val="-12"/>
                                        </w:rPr>
                                        <w:object w:dxaOrig="260" w:dyaOrig="360">
                                          <v:shape id="_x0000_i1157" type="#_x0000_t75" style="width:13pt;height:18pt" o:ole="">
                                            <v:imagedata r:id="rId310" o:title=""/>
                                          </v:shape>
                                          <o:OLEObject Type="Embed" ProgID="Equation.DSMT4" ShapeID="_x0000_i1157" DrawAspect="Content" ObjectID="_1574756401" r:id="rId31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441" name="文本框 441"/>
                              <wps:cNvSpPr txBox="1"/>
                              <wps:spPr>
                                <a:xfrm>
                                  <a:off x="1857904" y="686261"/>
                                  <a:ext cx="367030" cy="4940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C61C72" w:rsidRDefault="00C61C72" w:rsidP="006026EC">
                                    <w:r w:rsidRPr="006026EC">
                                      <w:rPr>
                                        <w:position w:val="-12"/>
                                      </w:rPr>
                                      <w:object w:dxaOrig="279" w:dyaOrig="360">
                                        <v:shape id="_x0000_i1159" type="#_x0000_t75" style="width:14pt;height:18pt" o:ole="">
                                          <v:imagedata r:id="rId312" o:title=""/>
                                        </v:shape>
                                        <o:OLEObject Type="Embed" ProgID="Equation.DSMT4" ShapeID="_x0000_i1159" DrawAspect="Content" ObjectID="_1574756402" r:id="rId31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443" name="文本框 443"/>
                            <wps:cNvSpPr txBox="1"/>
                            <wps:spPr>
                              <a:xfrm>
                                <a:off x="2002383" y="2056525"/>
                                <a:ext cx="380365" cy="4940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61C72" w:rsidRDefault="00C61C72" w:rsidP="006026EC">
                                  <w:r w:rsidRPr="006026EC">
                                    <w:rPr>
                                      <w:position w:val="-12"/>
                                    </w:rPr>
                                    <w:object w:dxaOrig="300" w:dyaOrig="360">
                                      <v:shape id="_x0000_i1161" type="#_x0000_t75" style="width:15pt;height:18pt" o:ole="">
                                        <v:imagedata r:id="rId314" o:title=""/>
                                      </v:shape>
                                      <o:OLEObject Type="Embed" ProgID="Equation.DSMT4" ShapeID="_x0000_i1161" DrawAspect="Content" ObjectID="_1574756403" r:id="rId31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445" name="文本框 445"/>
                          <wps:cNvSpPr txBox="1"/>
                          <wps:spPr>
                            <a:xfrm>
                              <a:off x="2223615" y="1460556"/>
                              <a:ext cx="380365" cy="494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C61C72" w:rsidRDefault="00C61C72" w:rsidP="006026EC">
                                <w:r w:rsidRPr="006026EC">
                                  <w:rPr>
                                    <w:position w:val="-12"/>
                                  </w:rPr>
                                  <w:object w:dxaOrig="300" w:dyaOrig="360">
                                    <v:shape id="_x0000_i1163" type="#_x0000_t75" style="width:15pt;height:18pt" o:ole="">
                                      <v:imagedata r:id="rId316" o:title=""/>
                                    </v:shape>
                                    <o:OLEObject Type="Embed" ProgID="Equation.DSMT4" ShapeID="_x0000_i1163" DrawAspect="Content" ObjectID="_1574756404" r:id="rId317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447" name="文本框 447"/>
                        <wps:cNvSpPr txBox="1"/>
                        <wps:spPr>
                          <a:xfrm>
                            <a:off x="1537343" y="1880438"/>
                            <a:ext cx="380365" cy="4940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61C72" w:rsidRDefault="00C61C72" w:rsidP="006026EC">
                              <w:r w:rsidRPr="006026EC">
                                <w:rPr>
                                  <w:position w:val="-12"/>
                                </w:rPr>
                                <w:object w:dxaOrig="300" w:dyaOrig="360">
                                  <v:shape id="_x0000_i1165" type="#_x0000_t75" style="width:15pt;height:18pt" o:ole="">
                                    <v:imagedata r:id="rId318" o:title=""/>
                                  </v:shape>
                                  <o:OLEObject Type="Embed" ProgID="Equation.DSMT4" ShapeID="_x0000_i1165" DrawAspect="Content" ObjectID="_1574756405" r:id="rId31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448" o:spid="_x0000_s1162" style="position:absolute;left:0;text-align:left;margin-left:228.15pt;margin-top:14.25pt;width:214.35pt;height:200.8pt;z-index:251684864" coordsize="27226,255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">
                <v:group id="组合 446" o:spid="_x0000_s1163" style="position:absolute;width:27226;height:25505" coordsize="27226,25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">
                  <v:group id="组合 444" o:spid="_x0000_s1164" style="position:absolute;width:27226;height:25505" coordsize="27226,25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">
                    <v:group id="组合 442" o:spid="_x0000_s1165" style="position:absolute;width:27226;height:24082" coordsize="27226,24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rv0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">
                      <v:group id="组合 440" o:spid="_x0000_s1166" style="position:absolute;width:27226;height:24082" coordsize="27226,24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">
                        <v:group id="组合 438" o:spid="_x0000_s1167" style="position:absolute;width:27226;height:24082" coordsize="27226,24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P9j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">
                          <v:group id="组合 436" o:spid="_x0000_s1168" style="position:absolute;width:27226;height:24082" coordsize="27226,24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86K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3hepvB7JhwBuf4BAAD//wMAUEsBAi0AFAAGAAgAAAAhANvh9svuAAAAhQEAABMAAAAAAAAA&#10;AAAAAAAAAAAAAFtDb250ZW50X1R5cGVzXS54bWxQSwECLQAUAAYACAAAACEAWvQsW78AAAAVAQAA&#10;CwAAAAAAAAAAAAAAAAAfAQAAX3JlbHMvLnJlbHNQSwECLQAUAAYACAAAACEACGPOisYAAADcAAAA&#10;DwAAAAAAAAAAAAAAAAAHAgAAZHJzL2Rvd25yZXYueG1sUEsFBgAAAAADAAMAtwAAAPoCAAAAAA==&#10;">
                            <v:group id="组合 434" o:spid="_x0000_s1169" style="position:absolute;width:27226;height:24082" coordsize="27226,24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fVm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dpvB7JhwBuf4BAAD//wMAUEsBAi0AFAAGAAgAAAAhANvh9svuAAAAhQEAABMAAAAAAAAA&#10;AAAAAAAAAAAAAFtDb250ZW50X1R5cGVzXS54bWxQSwECLQAUAAYACAAAACEAWvQsW78AAAAVAQAA&#10;CwAAAAAAAAAAAAAAAAAfAQAAX3JlbHMvLnJlbHNQSwECLQAUAAYACAAAACEAl/31ZsYAAADcAAAA&#10;DwAAAAAAAAAAAAAAAAAHAgAAZHJzL2Rvd25yZXYueG1sUEsFBgAAAAADAAMAtwAAAPoCAAAAAA==&#10;">
                              <v:group id="组合 389" o:spid="_x0000_s1170" style="position:absolute;width:27226;height:24082" coordsize="27226,24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">
                                <v:group id="组合 390" o:spid="_x0000_s1171" style="position:absolute;top:1045;width:27226;height:23037" coordsize="27226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">
                                  <v:group id="组合 391" o:spid="_x0000_s1172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sShxgAAANw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H6lsDtTDgCcnkFAAD//wMAUEsBAi0AFAAGAAgAAAAhANvh9svuAAAAhQEAABMAAAAAAAAA&#10;AAAAAAAAAAAAAFtDb250ZW50X1R5cGVzXS54bWxQSwECLQAUAAYACAAAACEAWvQsW78AAAAVAQAA&#10;CwAAAAAAAAAAAAAAAAAfAQAAX3JlbHMvLnJlbHNQSwECLQAUAAYACAAAACEAYUbEocYAAADcAAAA&#10;DwAAAAAAAAAAAAAAAAAHAgAAZHJzL2Rvd25yZXYueG1sUEsFBgAAAAADAAMAtwAAAPoCAAAAAA==&#10;">
                                    <v:group id="组合 392" o:spid="_x0000_s1173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FrW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6TODvTDgCcv0LAAD//wMAUEsBAi0AFAAGAAgAAAAhANvh9svuAAAAhQEAABMAAAAAAAAA&#10;AAAAAAAAAAAAAFtDb250ZW50X1R5cGVzXS54bWxQSwECLQAUAAYACAAAACEAWvQsW78AAAAVAQAA&#10;CwAAAAAAAAAAAAAAAAAfAQAAX3JlbHMvLnJlbHNQSwECLQAUAAYACAAAACEAkZRa1sYAAADcAAAA&#10;DwAAAAAAAAAAAAAAAAAHAgAAZHJzL2Rvd25yZXYueG1sUEsFBgAAAAADAAMAtwAAAPoCAAAAAA==&#10;">
                                      <v:group id="组合 393" o:spid="_x0000_s1174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">
                                        <v:group id="组合 394" o:spid="_x0000_s1175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Wc5xQAAANw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">
                                          <v:group id="组合 395" o:spid="_x0000_s1176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cKi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cpfB7JhwBuf4BAAD//wMAUEsBAi0AFAAGAAgAAAAhANvh9svuAAAAhQEAABMAAAAAAAAA&#10;AAAAAAAAAAAAAFtDb250ZW50X1R5cGVzXS54bWxQSwECLQAUAAYACAAAACEAWvQsW78AAAAVAQAA&#10;CwAAAAAAAAAAAAAAAAAfAQAAX3JlbHMvLnJlbHNQSwECLQAUAAYACAAAACEAHn3CosYAAADcAAAA&#10;DwAAAAAAAAAAAAAAAAAHAgAAZHJzL2Rvd25yZXYueG1sUEsFBgAAAAADAAMAtwAAAPoCAAAAAA==&#10;">
                                            <v:group id="组合 396" o:spid="_x0000_s1177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1zV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">
                                              <v:group id="组合 397" o:spid="_x0000_s1178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/lOxQAAANw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">
                                                <v:group id="组合 398" o:spid="_x0000_s1179" style="position:absolute;width:25558;height:23037" coordorigin="-306,-270" coordsize="4025,3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">
                                                  <v:line id="方格横线1：482171213145646_mathtool" o:spid="_x0000_s1180" style="position:absolute;visibility:visible;mso-wrap-style:square" from="0,0" to="336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横线2：981171213145646_mathtool" o:spid="_x0000_s1181" style="position:absolute;visibility:visible;mso-wrap-style:square" from="0,280" to="3360,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">
                                                    <v:stroke dashstyle="dash"/>
                                                  </v:line>
                                                  <v:line id="方格横线3：418171213145646_mathtool" o:spid="_x0000_s1182" style="position:absolute;visibility:visible;mso-wrap-style:square" from="0,560" to="3360,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">
                                                    <v:stroke dashstyle="dash"/>
                                                  </v:line>
                                                  <v:line id="方格横线4：764171213145646_mathtool" o:spid="_x0000_s1183" style="position:absolute;visibility:visible;mso-wrap-style:square" from="0,840" to="3360,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">
                                                    <v:stroke dashstyle="dash"/>
                                                  </v:line>
                                                  <v:line id="方格横线5：594171213145646_mathtool" o:spid="_x0000_s1184" style="position:absolute;visibility:visible;mso-wrap-style:square" from="0,1120" to="3360,1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横线6：628171213145646_mathtool" o:spid="_x0000_s1185" style="position:absolute;visibility:visible;mso-wrap-style:square" from="-306,1400" to="3719,1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">
                                                    <v:stroke endarrow="block"/>
                                                  </v:line>
                                                  <v:line id="方格横线7：442171213145646_mathtool" o:spid="_x0000_s1186" style="position:absolute;visibility:visible;mso-wrap-style:square" from="0,1680" to="3360,1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横线8：327171213145646_mathtool" o:spid="_x0000_s1187" style="position:absolute;visibility:visible;mso-wrap-style:square" from="0,1960" to="3360,1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横线9：808171213145646_mathtool" o:spid="_x0000_s1188" style="position:absolute;visibility:visible;mso-wrap-style:square" from="0,2240" to="336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横线10：962171213145646_mathtool" o:spid="_x0000_s1189" style="position:absolute;visibility:visible;mso-wrap-style:square" from="0,2520" to="3360,2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">
                                                    <v:stroke dashstyle="dash"/>
                                                  </v:line>
                                                  <v:line id="方格横线11：998171213145646_mathtool" o:spid="_x0000_s1190" style="position:absolute;visibility:visible;mso-wrap-style:square" from="0,2800" to="3360,2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">
                                                    <v:stroke dashstyle="dash"/>
                                                  </v:line>
                                                  <v:line id="方格横线12：218171213145646_mathtool" o:spid="_x0000_s1191" style="position:absolute;visibility:visible;mso-wrap-style:square" from="0,3080" to="336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">
                                                    <v:stroke dashstyle="dash"/>
                                                  </v:line>
                                                  <v:line id="方格竖线1：164171213145646_mathtool" o:spid="_x0000_s1192" style="position:absolute;visibility:visible;mso-wrap-style:square" from="0,0" to="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竖线2：421171213145647_mathtool" o:spid="_x0000_s1193" style="position:absolute;visibility:visible;mso-wrap-style:square" from="280,0" to="28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">
                                                    <v:stroke dashstyle="dash"/>
                                                  </v:line>
                                                  <v:line id="方格竖线3：741171213145647_mathtool" o:spid="_x0000_s1194" style="position:absolute;visibility:visible;mso-wrap-style:square" from="560,0" to="56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竖线4：561171213145647_mathtool" o:spid="_x0000_s1195" style="position:absolute;visibility:visible;mso-wrap-style:square" from="840,0" to="84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">
                                                    <v:stroke dashstyle="dash"/>
                                                  </v:line>
                                                  <v:line id="方格竖线5：54171213145647_mathtool" o:spid="_x0000_s1196" style="position:absolute;visibility:visible;mso-wrap-style:square" from="1120,0" to="112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竖线6：873171213145647_mathtool" o:spid="_x0000_s1197" style="position:absolute;visibility:visible;mso-wrap-style:square" from="1400,0" to="140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">
                                                    <v:stroke dashstyle="dash"/>
                                                  </v:line>
                                                  <v:line id="方格竖线7：819171213145647_mathtool" o:spid="_x0000_s1198" style="position:absolute;visibility:visible;mso-wrap-style:square" from="1680,-270" to="1680,3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">
                                                    <v:stroke startarrow="block"/>
                                                  </v:line>
                                                  <v:line id="方格竖线8：242171213145647_mathtool" o:spid="_x0000_s1199" style="position:absolute;visibility:visible;mso-wrap-style:square" from="1960,0" to="196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">
                                                    <v:stroke dashstyle="dash"/>
                                                  </v:line>
                                                  <v:line id="方格竖线9：872171213145647_mathtool" o:spid="_x0000_s1200" style="position:absolute;visibility:visible;mso-wrap-style:square" from="2240,0" to="224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">
                                                    <v:stroke dashstyle="dash"/>
                                                  </v:line>
                                                  <v:line id="方格竖线10：159171213145647_mathtool" o:spid="_x0000_s1201" style="position:absolute;visibility:visible;mso-wrap-style:square" from="2520,0" to="252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">
                                                    <v:stroke dashstyle="dash"/>
                                                  </v:line>
                                                  <v:line id="方格竖线11：781171213145647_mathtool" o:spid="_x0000_s1202" style="position:absolute;visibility:visible;mso-wrap-style:square" from="2800,0" to="280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">
                                                    <v:stroke dashstyle="dash"/>
                                                  </v:line>
                                                  <v:line id="方格竖线12：480171213145647_mathtool" o:spid="_x0000_s1203" style="position:absolute;visibility:visible;mso-wrap-style:square" from="3080,0" to="308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竖线13：878171213145647_mathtool" o:spid="_x0000_s1204" style="position:absolute;visibility:visible;mso-wrap-style:square" from="3360,0" to="336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</v:group>
                                                <v:shape id="任意多边形: 形状 424" o:spid="_x0000_s1205" style="position:absolute;left:5508;top:7032;width:5312;height:5334;visibility:visible;mso-wrap-style:square;v-text-anchor:middle" coordsize="531223,533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" path="m531223,176349l176349,,,533400,531223,176349xe" filled="f" strokecolor="black [3213]" strokeweight="1pt">
                                                  <v:stroke joinstyle="miter"/>
                                                  <v:path arrowok="t" o:connecttype="custom" o:connectlocs="531223,176349;176349,0;0,533400;531223,176349" o:connectangles="0,0,0,0"/>
                                                </v:shape>
                                              </v:group>
                                              <v:oval id="椭圆 425" o:spid="_x0000_s1206" style="position:absolute;left:14216;top:13955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" fillcolor="black [3213]" strokecolor="black [3213]" strokeweight="1pt">
                                                <v:stroke joinstyle="miter"/>
                                              </v:oval>
                                            </v:group>
                                            <v:shape id="文本框 426" o:spid="_x0000_s1207" type="#_x0000_t202" style="position:absolute;left:4985;top:4876;width:3423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" filled="f" stroked="f" strokeweight=".5pt">
                                              <v:textbox style="mso-fit-shape-to-text:t">
                                                <w:txbxContent>
                                                  <w:p w:rsidR="00C61C72" w:rsidRDefault="00C61C72" w:rsidP="006026EC">
                                                    <w:r w:rsidRPr="00B6234E">
                                                      <w:rPr>
                                                        <w:position w:val="-4"/>
                                                      </w:rPr>
                                                      <w:object w:dxaOrig="240" w:dyaOrig="260">
                                                        <v:shape id="_x0000_i1141" type="#_x0000_t75" style="width:12.5pt;height:13pt" o:ole="">
                                                          <v:imagedata r:id="rId274" o:title=""/>
                                                        </v:shape>
                                                        <o:OLEObject Type="Embed" ProgID="Equation.DSMT4" ShapeID="_x0000_i1141" DrawAspect="Content" ObjectID="_1574756393" r:id="rId320"/>
                                                      </w:objec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  <v:shape id="文本框 427" o:spid="_x0000_s1208" type="#_x0000_t202" style="position:absolute;left:3004;top:11669;width:3423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" filled="f" stroked="f" strokeweight=".5pt">
                                            <v:textbox style="mso-fit-shape-to-text:t">
                                              <w:txbxContent>
                                                <w:p w:rsidR="00C61C72" w:rsidRDefault="00C61C72" w:rsidP="006026EC">
                                                  <w:r w:rsidRPr="00B6234E">
                                                    <w:rPr>
                                                      <w:position w:val="-6"/>
                                                    </w:rPr>
                                                    <w:object w:dxaOrig="240" w:dyaOrig="279">
                                                      <v:shape id="_x0000_i1143" type="#_x0000_t75" style="width:12.5pt;height:14pt" o:ole="">
                                                        <v:imagedata r:id="rId276" o:title=""/>
                                                      </v:shape>
                                                      <o:OLEObject Type="Embed" ProgID="Equation.DSMT4" ShapeID="_x0000_i1143" DrawAspect="Content" ObjectID="_1574756394" r:id="rId321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  <v:shape id="文本框 428" o:spid="_x0000_s1209" type="#_x0000_t202" style="position:absolute;left:9710;top:7968;width:3422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" filled="f" stroked="f" strokeweight=".5pt">
                                          <v:textbox style="mso-fit-shape-to-text:t">
                                            <w:txbxContent>
                                              <w:p w:rsidR="00C61C72" w:rsidRDefault="00C61C72" w:rsidP="006026EC">
                                                <w:r w:rsidRPr="00B6234E">
                                                  <w:rPr>
                                                    <w:position w:val="-4"/>
                                                  </w:rPr>
                                                  <w:object w:dxaOrig="240" w:dyaOrig="260">
                                                    <v:shape id="_x0000_i1145" type="#_x0000_t75" style="width:12.5pt;height:13pt" o:ole="">
                                                      <v:imagedata r:id="rId278" o:title=""/>
                                                    </v:shape>
                                                    <o:OLEObject Type="Embed" ProgID="Equation.DSMT4" ShapeID="_x0000_i1145" DrawAspect="Content" ObjectID="_1574756395" r:id="rId322"/>
                                                  </w:objec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  <v:shape id="文本框 429" o:spid="_x0000_s1210" type="#_x0000_t202" style="position:absolute;left:10254;top:9797;width:3423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" filled="f" stroked="f" strokeweight=".5pt">
                                        <v:textbox style="mso-fit-shape-to-text:t">
                                          <w:txbxContent>
                                            <w:p w:rsidR="00C61C72" w:rsidRDefault="00C61C72" w:rsidP="006026EC">
                                              <w:r w:rsidRPr="00B6234E">
                                                <w:rPr>
                                                  <w:position w:val="-6"/>
                                                </w:rPr>
                                                <w:object w:dxaOrig="240" w:dyaOrig="279">
                                                  <v:shape id="_x0000_i1147" type="#_x0000_t75" style="width:12.5pt;height:14pt" o:ole="">
                                                    <v:imagedata r:id="rId280" o:title=""/>
                                                  </v:shape>
                                                  <o:OLEObject Type="Embed" ProgID="Equation.DSMT4" ShapeID="_x0000_i1147" DrawAspect="Content" ObjectID="_1574756396" r:id="rId323"/>
                                                </w:objec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文本框 430" o:spid="_x0000_s1211" type="#_x0000_t202" style="position:absolute;left:13411;top:13345;width:3422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" filled="f" stroked="f" strokeweight=".5pt">
                                      <v:textbox style="mso-fit-shape-to-text:t">
                                        <w:txbxContent>
                                          <w:p w:rsidR="00C61C72" w:rsidRDefault="00C61C72" w:rsidP="006026EC">
                                            <w:r w:rsidRPr="00B6234E">
                                              <w:rPr>
                                                <w:position w:val="-4"/>
                                              </w:rPr>
                                              <w:object w:dxaOrig="240" w:dyaOrig="260">
                                                <v:shape id="_x0000_i1149" type="#_x0000_t75" style="width:12.5pt;height:13pt" o:ole="">
                                                  <v:imagedata r:id="rId282" o:title=""/>
                                                </v:shape>
                                                <o:OLEObject Type="Embed" ProgID="Equation.DSMT4" ShapeID="_x0000_i1149" DrawAspect="Content" ObjectID="_1574756397" r:id="rId324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文本框 431" o:spid="_x0000_s1212" type="#_x0000_t202" style="position:absolute;left:24057;top:9884;width:3169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" filled="f" stroked="f" strokeweight=".5pt">
                                    <v:textbox style="mso-fit-shape-to-text:t">
                                      <w:txbxContent>
                                        <w:p w:rsidR="00C61C72" w:rsidRDefault="00C61C72" w:rsidP="006026EC">
                                          <w:r w:rsidRPr="00B6234E">
                                            <w:rPr>
                                              <w:position w:val="-6"/>
                                            </w:rPr>
                                            <w:object w:dxaOrig="200" w:dyaOrig="220">
                                              <v:shape id="_x0000_i1151" type="#_x0000_t75" style="width:10pt;height:11.5pt" o:ole="">
                                                <v:imagedata r:id="rId284" o:title=""/>
                                              </v:shape>
                                              <o:OLEObject Type="Embed" ProgID="Equation.DSMT4" ShapeID="_x0000_i1151" DrawAspect="Content" ObjectID="_1574756398" r:id="rId325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文本框 432" o:spid="_x0000_s1213" type="#_x0000_t202" style="position:absolute;left:10187;width:3296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" filled="f" stroked="f" strokeweight=".5pt">
                                  <v:textbox style="mso-fit-shape-to-text:t">
                                    <w:txbxContent>
                                      <w:p w:rsidR="00C61C72" w:rsidRDefault="00C61C72" w:rsidP="006026EC">
                                        <w:r w:rsidRPr="00B6234E">
                                          <w:rPr>
                                            <w:position w:val="-10"/>
                                          </w:rPr>
                                          <w:object w:dxaOrig="220" w:dyaOrig="260">
                                            <v:shape id="_x0000_i1153" type="#_x0000_t75" style="width:11.5pt;height:13pt" o:ole="">
                                              <v:imagedata r:id="rId286" o:title=""/>
                                            </v:shape>
                                            <o:OLEObject Type="Embed" ProgID="Equation.DSMT4" ShapeID="_x0000_i1153" DrawAspect="Content" ObjectID="_1574756399" r:id="rId326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任意多边形: 形状 433" o:spid="_x0000_s1214" style="position:absolute;left:14336;top:9866;width:5374;height:5328;visibility:visible;mso-wrap-style:square;v-text-anchor:middle" coordsize="537351,532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" path="m,356728l537351,,356729,532835,,356728xe" filled="f" strokecolor="black [3213]" strokeweight="1pt">
                                <v:stroke joinstyle="miter"/>
                                <v:path arrowok="t" o:connecttype="custom" o:connectlocs="0,356728;537351,0;356729,532835;0,356728" o:connectangles="0,0,0,0"/>
                              </v:shape>
                            </v:group>
                            <v:shape id="任意多边形: 形状 435" o:spid="_x0000_s1215" style="position:absolute;left:17949;top:16888;width:5306;height:5396;visibility:visible;mso-wrap-style:square;v-text-anchor:middle" coordsize="530577,539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" path="m,361245l354471,539609,530577,,,361245xe" filled="f" strokecolor="black [3213]" strokeweight="1pt">
                              <v:stroke joinstyle="miter"/>
                              <v:path arrowok="t" o:connecttype="custom" o:connectlocs="0,361245;354471,539609;530577,0;0,361245" o:connectangles="0,0,0,0"/>
                            </v:shape>
                          </v:group>
                          <v:shape id="文本框 437" o:spid="_x0000_s1216" type="#_x0000_t202" style="position:absolute;left:16592;top:13409;width:3550;height:49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" filled="f" stroked="f" strokeweight=".5pt">
                            <v:textbox style="mso-fit-shape-to-text:t">
                              <w:txbxContent>
                                <w:p w:rsidR="00C61C72" w:rsidRDefault="00C61C72" w:rsidP="006026EC">
                                  <w:r w:rsidRPr="006026EC">
                                    <w:rPr>
                                      <w:position w:val="-12"/>
                                    </w:rPr>
                                    <w:object w:dxaOrig="260" w:dyaOrig="360">
                                      <v:shape id="_x0000_i1155" type="#_x0000_t75" style="width:13pt;height:18pt" o:ole="">
                                        <v:imagedata r:id="rId308" o:title=""/>
                                      </v:shape>
                                      <o:OLEObject Type="Embed" ProgID="Equation.DSMT4" ShapeID="_x0000_i1155" DrawAspect="Content" ObjectID="_1574756400" r:id="rId327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439" o:spid="_x0000_s1217" type="#_x0000_t202" style="position:absolute;left:11874;top:11738;width:3549;height:49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" filled="f" stroked="f" strokeweight=".5pt">
                          <v:textbox style="mso-fit-shape-to-text:t">
                            <w:txbxContent>
                              <w:p w:rsidR="00C61C72" w:rsidRDefault="00C61C72" w:rsidP="006026EC">
                                <w:r w:rsidRPr="006026EC">
                                  <w:rPr>
                                    <w:position w:val="-12"/>
                                  </w:rPr>
                                  <w:object w:dxaOrig="260" w:dyaOrig="360">
                                    <v:shape id="_x0000_i1157" type="#_x0000_t75" style="width:13pt;height:18pt" o:ole="">
                                      <v:imagedata r:id="rId310" o:title=""/>
                                    </v:shape>
                                    <o:OLEObject Type="Embed" ProgID="Equation.DSMT4" ShapeID="_x0000_i1157" DrawAspect="Content" ObjectID="_1574756401" r:id="rId328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文本框 441" o:spid="_x0000_s1218" type="#_x0000_t202" style="position:absolute;left:18579;top:6862;width:3670;height:49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" filled="f" stroked="f" strokeweight=".5pt">
                        <v:textbox style="mso-fit-shape-to-text:t">
                          <w:txbxContent>
                            <w:p w:rsidR="00C61C72" w:rsidRDefault="00C61C72" w:rsidP="006026EC">
                              <w:r w:rsidRPr="006026EC">
                                <w:rPr>
                                  <w:position w:val="-12"/>
                                </w:rPr>
                                <w:object w:dxaOrig="279" w:dyaOrig="360">
                                  <v:shape id="_x0000_i1159" type="#_x0000_t75" style="width:14pt;height:18pt" o:ole="">
                                    <v:imagedata r:id="rId312" o:title=""/>
                                  </v:shape>
                                  <o:OLEObject Type="Embed" ProgID="Equation.DSMT4" ShapeID="_x0000_i1159" DrawAspect="Content" ObjectID="_1574756402" r:id="rId329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文本框 443" o:spid="_x0000_s1219" type="#_x0000_t202" style="position:absolute;left:20023;top:20565;width:3804;height:49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" filled="f" stroked="f" strokeweight=".5pt">
                      <v:textbox style="mso-fit-shape-to-text:t">
                        <w:txbxContent>
                          <w:p w:rsidR="00C61C72" w:rsidRDefault="00C61C72" w:rsidP="006026EC">
                            <w:r w:rsidRPr="006026EC">
                              <w:rPr>
                                <w:position w:val="-12"/>
                              </w:rPr>
                              <w:object w:dxaOrig="300" w:dyaOrig="360">
                                <v:shape id="_x0000_i1161" type="#_x0000_t75" style="width:15pt;height:18pt" o:ole="">
                                  <v:imagedata r:id="rId314" o:title=""/>
                                </v:shape>
                                <o:OLEObject Type="Embed" ProgID="Equation.DSMT4" ShapeID="_x0000_i1161" DrawAspect="Content" ObjectID="_1574756403" r:id="rId330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文本框 445" o:spid="_x0000_s1220" type="#_x0000_t202" style="position:absolute;left:22236;top:14605;width:3803;height:49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" filled="f" stroked="f" strokeweight=".5pt">
                    <v:textbox style="mso-fit-shape-to-text:t">
                      <w:txbxContent>
                        <w:p w:rsidR="00C61C72" w:rsidRDefault="00C61C72" w:rsidP="006026EC">
                          <w:r w:rsidRPr="006026EC">
                            <w:rPr>
                              <w:position w:val="-12"/>
                            </w:rPr>
                            <w:object w:dxaOrig="300" w:dyaOrig="360">
                              <v:shape id="_x0000_i1163" type="#_x0000_t75" style="width:15pt;height:18pt" o:ole="">
                                <v:imagedata r:id="rId316" o:title=""/>
                              </v:shape>
                              <o:OLEObject Type="Embed" ProgID="Equation.DSMT4" ShapeID="_x0000_i1163" DrawAspect="Content" ObjectID="_1574756404" r:id="rId331"/>
                            </w:object>
                          </w:r>
                        </w:p>
                      </w:txbxContent>
                    </v:textbox>
                  </v:shape>
                </v:group>
                <v:shape id="文本框 447" o:spid="_x0000_s1221" type="#_x0000_t202" style="position:absolute;left:15373;top:18804;width:3804;height:49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" filled="f" stroked="f" strokeweight=".5pt">
                  <v:textbox style="mso-fit-shape-to-text:t">
                    <w:txbxContent>
                      <w:p w:rsidR="00C61C72" w:rsidRDefault="00C61C72" w:rsidP="006026EC">
                        <w:r w:rsidRPr="006026EC">
                          <w:rPr>
                            <w:position w:val="-12"/>
                          </w:rPr>
                          <w:object w:dxaOrig="300" w:dyaOrig="360">
                            <v:shape id="_x0000_i1165" type="#_x0000_t75" style="width:15pt;height:18pt" o:ole="">
                              <v:imagedata r:id="rId318" o:title=""/>
                            </v:shape>
                            <o:OLEObject Type="Embed" ProgID="Equation.DSMT4" ShapeID="_x0000_i1165" DrawAspect="Content" ObjectID="_1574756405" r:id="rId332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0191E" w:rsidRPr="008E42A6">
        <w:rPr>
          <w:rFonts w:ascii="宋体" w:eastAsia="宋体" w:hAnsi="宋体"/>
          <w:szCs w:val="21"/>
        </w:rPr>
        <w:t>【</w:t>
      </w:r>
      <w:r w:rsidR="00E0191E" w:rsidRPr="008E42A6">
        <w:rPr>
          <w:rFonts w:ascii="宋体" w:eastAsia="宋体" w:hAnsi="宋体" w:hint="eastAsia"/>
          <w:szCs w:val="21"/>
        </w:rPr>
        <w:t>思路分析</w:t>
      </w:r>
      <w:r w:rsidR="00E0191E" w:rsidRPr="008E42A6">
        <w:rPr>
          <w:rFonts w:ascii="宋体" w:eastAsia="宋体" w:hAnsi="宋体"/>
          <w:szCs w:val="21"/>
        </w:rPr>
        <w:t>】</w:t>
      </w:r>
      <w:r w:rsidR="00B6234E" w:rsidRPr="008E42A6">
        <w:rPr>
          <w:rFonts w:ascii="宋体" w:eastAsia="宋体" w:hAnsi="宋体" w:hint="eastAsia"/>
          <w:szCs w:val="21"/>
        </w:rPr>
        <w:t>关于原点对称的两个点</w:t>
      </w:r>
      <w:r w:rsidR="006026EC" w:rsidRPr="008E42A6">
        <w:rPr>
          <w:rFonts w:ascii="宋体" w:eastAsia="宋体" w:hAnsi="宋体" w:hint="eastAsia"/>
          <w:szCs w:val="21"/>
        </w:rPr>
        <w:t>的横坐标、纵坐标均为相反数。</w:t>
      </w:r>
    </w:p>
    <w:p w:rsidR="00E0191E" w:rsidRPr="008E42A6" w:rsidRDefault="00E0191E" w:rsidP="00E0191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6026EC" w:rsidRPr="008E42A6">
        <w:rPr>
          <w:rFonts w:ascii="宋体" w:eastAsia="宋体" w:hAnsi="宋体" w:hint="eastAsia"/>
          <w:szCs w:val="21"/>
        </w:rPr>
        <w:t>（1）如图所示，</w:t>
      </w:r>
      <w:r w:rsidR="00234155" w:rsidRPr="008E42A6">
        <w:rPr>
          <w:rFonts w:ascii="宋体" w:eastAsia="宋体" w:hAnsi="宋体"/>
          <w:position w:val="-14"/>
          <w:szCs w:val="21"/>
        </w:rPr>
        <w:object w:dxaOrig="999" w:dyaOrig="400">
          <v:shape id="_x0000_i1166" type="#_x0000_t75" style="width:50pt;height:20pt" o:ole="">
            <v:imagedata r:id="rId333" o:title=""/>
          </v:shape>
          <o:OLEObject Type="Embed" ProgID="Equation.DSMT4" ShapeID="_x0000_i1166" DrawAspect="Content" ObjectID="_1574756355" r:id="rId334"/>
        </w:object>
      </w:r>
      <w:r w:rsidR="006026EC" w:rsidRPr="008E42A6">
        <w:rPr>
          <w:rFonts w:ascii="宋体" w:eastAsia="宋体" w:hAnsi="宋体" w:hint="eastAsia"/>
          <w:szCs w:val="21"/>
        </w:rPr>
        <w:t>，</w:t>
      </w:r>
      <w:r w:rsidR="00234155" w:rsidRPr="008E42A6">
        <w:rPr>
          <w:rFonts w:ascii="宋体" w:eastAsia="宋体" w:hAnsi="宋体"/>
          <w:position w:val="-14"/>
          <w:szCs w:val="21"/>
        </w:rPr>
        <w:object w:dxaOrig="920" w:dyaOrig="400">
          <v:shape id="_x0000_i1167" type="#_x0000_t75" style="width:46pt;height:20pt" o:ole="">
            <v:imagedata r:id="rId335" o:title=""/>
          </v:shape>
          <o:OLEObject Type="Embed" ProgID="Equation.DSMT4" ShapeID="_x0000_i1167" DrawAspect="Content" ObjectID="_1574756356" r:id="rId336"/>
        </w:object>
      </w:r>
      <w:r w:rsidR="006026EC" w:rsidRPr="008E42A6">
        <w:rPr>
          <w:rFonts w:ascii="宋体" w:eastAsia="宋体" w:hAnsi="宋体" w:hint="eastAsia"/>
          <w:szCs w:val="21"/>
        </w:rPr>
        <w:t>，</w:t>
      </w:r>
      <w:r w:rsidR="00234155" w:rsidRPr="008E42A6">
        <w:rPr>
          <w:rFonts w:ascii="宋体" w:eastAsia="宋体" w:hAnsi="宋体"/>
          <w:position w:val="-14"/>
          <w:szCs w:val="21"/>
        </w:rPr>
        <w:object w:dxaOrig="760" w:dyaOrig="400">
          <v:shape id="_x0000_i1168" type="#_x0000_t75" style="width:38pt;height:20pt" o:ole="">
            <v:imagedata r:id="rId337" o:title=""/>
          </v:shape>
          <o:OLEObject Type="Embed" ProgID="Equation.DSMT4" ShapeID="_x0000_i1168" DrawAspect="Content" ObjectID="_1574756357" r:id="rId338"/>
        </w:object>
      </w:r>
      <w:r w:rsidR="006026EC" w:rsidRPr="008E42A6">
        <w:rPr>
          <w:rFonts w:ascii="宋体" w:eastAsia="宋体" w:hAnsi="宋体" w:hint="eastAsia"/>
          <w:szCs w:val="21"/>
        </w:rPr>
        <w:t>。</w:t>
      </w:r>
    </w:p>
    <w:p w:rsidR="00E0191E" w:rsidRPr="008E42A6" w:rsidRDefault="006026EC" w:rsidP="00E0191E">
      <w:pPr>
        <w:spacing w:line="360" w:lineRule="auto"/>
        <w:rPr>
          <w:rFonts w:ascii="宋体" w:eastAsia="宋体" w:hAnsi="宋体" w:cs="Arial"/>
          <w:color w:val="333333"/>
          <w:szCs w:val="21"/>
          <w:shd w:val="clear" w:color="auto" w:fill="FFFFFF"/>
        </w:rPr>
      </w:pPr>
      <w:r w:rsidRPr="008E42A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（2）如图所示，</w:t>
      </w:r>
      <w:r w:rsidR="00234155" w:rsidRPr="008E42A6">
        <w:rPr>
          <w:rFonts w:ascii="宋体" w:eastAsia="宋体" w:hAnsi="宋体" w:cs="Arial"/>
          <w:color w:val="333333"/>
          <w:position w:val="-14"/>
          <w:szCs w:val="21"/>
          <w:shd w:val="clear" w:color="auto" w:fill="FFFFFF"/>
        </w:rPr>
        <w:object w:dxaOrig="1020" w:dyaOrig="400">
          <v:shape id="_x0000_i1169" type="#_x0000_t75" style="width:51pt;height:20pt" o:ole="">
            <v:imagedata r:id="rId339" o:title=""/>
          </v:shape>
          <o:OLEObject Type="Embed" ProgID="Equation.DSMT4" ShapeID="_x0000_i1169" DrawAspect="Content" ObjectID="_1574756358" r:id="rId340"/>
        </w:object>
      </w:r>
      <w:r w:rsidRPr="008E42A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，</w:t>
      </w:r>
      <w:r w:rsidR="00234155" w:rsidRPr="008E42A6">
        <w:rPr>
          <w:rFonts w:ascii="宋体" w:eastAsia="宋体" w:hAnsi="宋体" w:cs="Arial"/>
          <w:color w:val="333333"/>
          <w:position w:val="-14"/>
          <w:szCs w:val="21"/>
          <w:shd w:val="clear" w:color="auto" w:fill="FFFFFF"/>
        </w:rPr>
        <w:object w:dxaOrig="1020" w:dyaOrig="400">
          <v:shape id="_x0000_i1170" type="#_x0000_t75" style="width:51pt;height:20pt" o:ole="">
            <v:imagedata r:id="rId341" o:title=""/>
          </v:shape>
          <o:OLEObject Type="Embed" ProgID="Equation.DSMT4" ShapeID="_x0000_i1170" DrawAspect="Content" ObjectID="_1574756359" r:id="rId342"/>
        </w:object>
      </w:r>
      <w:r w:rsidRPr="008E42A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，</w:t>
      </w:r>
      <w:r w:rsidR="00234155" w:rsidRPr="008E42A6">
        <w:rPr>
          <w:rFonts w:ascii="宋体" w:eastAsia="宋体" w:hAnsi="宋体" w:cs="Arial"/>
          <w:color w:val="333333"/>
          <w:position w:val="-14"/>
          <w:szCs w:val="21"/>
          <w:shd w:val="clear" w:color="auto" w:fill="FFFFFF"/>
        </w:rPr>
        <w:object w:dxaOrig="1020" w:dyaOrig="400">
          <v:shape id="_x0000_i1171" type="#_x0000_t75" style="width:51pt;height:20pt" o:ole="">
            <v:imagedata r:id="rId343" o:title=""/>
          </v:shape>
          <o:OLEObject Type="Embed" ProgID="Equation.DSMT4" ShapeID="_x0000_i1171" DrawAspect="Content" ObjectID="_1574756360" r:id="rId344"/>
        </w:object>
      </w:r>
      <w:r w:rsidRPr="008E42A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。</w:t>
      </w:r>
    </w:p>
    <w:p w:rsidR="00222DF2" w:rsidRPr="008E42A6" w:rsidRDefault="00222DF2" w:rsidP="0053185D">
      <w:pPr>
        <w:spacing w:line="360" w:lineRule="auto"/>
        <w:rPr>
          <w:rFonts w:ascii="宋体" w:eastAsia="宋体" w:hAnsi="宋体" w:cs="Arial"/>
          <w:color w:val="333333"/>
          <w:szCs w:val="21"/>
          <w:shd w:val="clear" w:color="auto" w:fill="FFFFFF"/>
        </w:rPr>
      </w:pPr>
    </w:p>
    <w:p w:rsidR="00B6234E" w:rsidRPr="008E42A6" w:rsidRDefault="00B6234E" w:rsidP="0053185D">
      <w:pPr>
        <w:spacing w:line="360" w:lineRule="auto"/>
        <w:rPr>
          <w:rFonts w:ascii="宋体" w:eastAsia="宋体" w:hAnsi="宋体" w:cs="Arial"/>
          <w:color w:val="333333"/>
          <w:szCs w:val="21"/>
          <w:shd w:val="clear" w:color="auto" w:fill="FFFFFF"/>
        </w:rPr>
      </w:pPr>
    </w:p>
    <w:p w:rsidR="004438F6" w:rsidRPr="00295F31" w:rsidRDefault="004438F6" w:rsidP="004438F6">
      <w:pPr>
        <w:rPr>
          <w:rFonts w:ascii="宋体" w:eastAsia="宋体" w:hAnsi="宋体"/>
          <w:b/>
          <w:sz w:val="24"/>
          <w:szCs w:val="24"/>
        </w:rPr>
      </w:pPr>
      <w:r w:rsidRPr="00295F31">
        <w:rPr>
          <w:rFonts w:ascii="宋体" w:eastAsia="宋体" w:hAnsi="宋体" w:hint="eastAsia"/>
          <w:b/>
          <w:sz w:val="24"/>
          <w:szCs w:val="24"/>
        </w:rPr>
        <w:t>知识点</w:t>
      </w:r>
      <w:r>
        <w:rPr>
          <w:rFonts w:ascii="宋体" w:eastAsia="宋体" w:hAnsi="宋体" w:hint="eastAsia"/>
          <w:b/>
          <w:sz w:val="24"/>
          <w:szCs w:val="24"/>
        </w:rPr>
        <w:t>五</w:t>
      </w:r>
      <w:r w:rsidRPr="00295F31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Pr="00295F31">
        <w:rPr>
          <w:rFonts w:ascii="宋体" w:eastAsia="宋体" w:hAnsi="宋体"/>
          <w:b/>
          <w:sz w:val="24"/>
          <w:szCs w:val="24"/>
        </w:rPr>
        <w:t xml:space="preserve"> </w:t>
      </w:r>
      <w:r w:rsidR="00C543D3">
        <w:rPr>
          <w:rFonts w:ascii="宋体" w:eastAsia="宋体" w:hAnsi="宋体" w:hint="eastAsia"/>
          <w:b/>
          <w:sz w:val="24"/>
          <w:szCs w:val="24"/>
        </w:rPr>
        <w:t>图案设计</w:t>
      </w:r>
    </w:p>
    <w:p w:rsidR="004438F6" w:rsidRDefault="004438F6" w:rsidP="004438F6">
      <w:pPr>
        <w:rPr>
          <w:rFonts w:ascii="宋体" w:eastAsia="宋体" w:hAnsi="宋体"/>
        </w:rPr>
      </w:pPr>
      <w:r w:rsidRPr="00295F31">
        <w:rPr>
          <w:rFonts w:ascii="宋体" w:eastAsia="宋体" w:hAnsi="宋体"/>
          <w:color w:val="000000" w:themeColor="text1"/>
          <w:szCs w:val="21"/>
        </w:rPr>
        <w:tab/>
      </w:r>
      <w:r w:rsidR="00C543D3">
        <w:rPr>
          <w:rFonts w:ascii="宋体" w:eastAsia="宋体" w:hAnsi="宋体" w:hint="eastAsia"/>
        </w:rPr>
        <w:t>图案的设计与日常生活息息相关，它通常是利用基本图形的变换来进行图案设计的，图形之间的基本变换有轴对称、平移、旋转这三种基本形式。</w:t>
      </w:r>
    </w:p>
    <w:p w:rsidR="00C543D3" w:rsidRDefault="00C543D3" w:rsidP="004438F6">
      <w:pPr>
        <w:rPr>
          <w:rFonts w:ascii="宋体" w:eastAsia="宋体" w:hAnsi="宋体"/>
          <w:color w:val="000000" w:themeColor="text1"/>
          <w:szCs w:val="21"/>
        </w:rPr>
      </w:pPr>
      <w:r>
        <w:rPr>
          <w:rFonts w:ascii="宋体" w:eastAsia="宋体" w:hAnsi="宋体"/>
          <w:color w:val="000000" w:themeColor="text1"/>
          <w:szCs w:val="21"/>
        </w:rPr>
        <w:tab/>
      </w:r>
      <w:r>
        <w:rPr>
          <w:rFonts w:ascii="宋体" w:eastAsia="宋体" w:hAnsi="宋体" w:hint="eastAsia"/>
          <w:color w:val="000000" w:themeColor="text1"/>
          <w:szCs w:val="21"/>
        </w:rPr>
        <w:t>两种图形变换的组合形式包括以下六种：（1）</w:t>
      </w:r>
      <w:r w:rsidR="00C04CDF">
        <w:rPr>
          <w:rFonts w:ascii="宋体" w:eastAsia="宋体" w:hAnsi="宋体" w:hint="eastAsia"/>
          <w:color w:val="000000" w:themeColor="text1"/>
          <w:szCs w:val="21"/>
        </w:rPr>
        <w:t>先平移后旋转</w:t>
      </w:r>
      <w:r>
        <w:rPr>
          <w:rFonts w:ascii="宋体" w:eastAsia="宋体" w:hAnsi="宋体" w:hint="eastAsia"/>
          <w:color w:val="000000" w:themeColor="text1"/>
          <w:szCs w:val="21"/>
        </w:rPr>
        <w:t>；（2）</w:t>
      </w:r>
      <w:r w:rsidR="00C04CDF">
        <w:rPr>
          <w:rFonts w:ascii="宋体" w:eastAsia="宋体" w:hAnsi="宋体" w:hint="eastAsia"/>
          <w:color w:val="000000" w:themeColor="text1"/>
          <w:szCs w:val="21"/>
        </w:rPr>
        <w:t>先旋转后平移</w:t>
      </w:r>
      <w:r>
        <w:rPr>
          <w:rFonts w:ascii="宋体" w:eastAsia="宋体" w:hAnsi="宋体" w:hint="eastAsia"/>
          <w:color w:val="000000" w:themeColor="text1"/>
          <w:szCs w:val="21"/>
        </w:rPr>
        <w:t>；（3）</w:t>
      </w:r>
      <w:r w:rsidR="00C04CDF">
        <w:rPr>
          <w:rFonts w:ascii="宋体" w:eastAsia="宋体" w:hAnsi="宋体" w:hint="eastAsia"/>
          <w:color w:val="000000" w:themeColor="text1"/>
          <w:szCs w:val="21"/>
        </w:rPr>
        <w:t>先旋转后轴对称</w:t>
      </w:r>
      <w:r>
        <w:rPr>
          <w:rFonts w:ascii="宋体" w:eastAsia="宋体" w:hAnsi="宋体" w:hint="eastAsia"/>
          <w:color w:val="000000" w:themeColor="text1"/>
          <w:szCs w:val="21"/>
        </w:rPr>
        <w:t>；（4）</w:t>
      </w:r>
      <w:r w:rsidR="00C04CDF">
        <w:rPr>
          <w:rFonts w:ascii="宋体" w:eastAsia="宋体" w:hAnsi="宋体" w:hint="eastAsia"/>
          <w:color w:val="000000" w:themeColor="text1"/>
          <w:szCs w:val="21"/>
        </w:rPr>
        <w:t>先轴对称后旋转</w:t>
      </w:r>
      <w:r>
        <w:rPr>
          <w:rFonts w:ascii="宋体" w:eastAsia="宋体" w:hAnsi="宋体" w:hint="eastAsia"/>
          <w:color w:val="000000" w:themeColor="text1"/>
          <w:szCs w:val="21"/>
        </w:rPr>
        <w:t>；（5）</w:t>
      </w:r>
      <w:r w:rsidR="00C04CDF">
        <w:rPr>
          <w:rFonts w:ascii="宋体" w:eastAsia="宋体" w:hAnsi="宋体" w:hint="eastAsia"/>
          <w:color w:val="000000" w:themeColor="text1"/>
          <w:szCs w:val="21"/>
        </w:rPr>
        <w:t>先平移后轴对称</w:t>
      </w:r>
      <w:r>
        <w:rPr>
          <w:rFonts w:ascii="宋体" w:eastAsia="宋体" w:hAnsi="宋体" w:hint="eastAsia"/>
          <w:color w:val="000000" w:themeColor="text1"/>
          <w:szCs w:val="21"/>
        </w:rPr>
        <w:t>；（6）</w:t>
      </w:r>
      <w:r w:rsidR="00C04CDF">
        <w:rPr>
          <w:rFonts w:ascii="宋体" w:eastAsia="宋体" w:hAnsi="宋体" w:hint="eastAsia"/>
          <w:color w:val="000000" w:themeColor="text1"/>
          <w:szCs w:val="21"/>
        </w:rPr>
        <w:t>先轴对称后平移</w:t>
      </w:r>
      <w:r>
        <w:rPr>
          <w:rFonts w:ascii="宋体" w:eastAsia="宋体" w:hAnsi="宋体" w:hint="eastAsia"/>
          <w:color w:val="000000" w:themeColor="text1"/>
          <w:szCs w:val="21"/>
        </w:rPr>
        <w:t>。</w:t>
      </w:r>
    </w:p>
    <w:p w:rsidR="00C04CDF" w:rsidRPr="00295F31" w:rsidRDefault="00C04CDF" w:rsidP="004438F6">
      <w:pPr>
        <w:rPr>
          <w:rFonts w:ascii="宋体" w:eastAsia="宋体" w:hAnsi="宋体"/>
          <w:color w:val="000000" w:themeColor="text1"/>
          <w:szCs w:val="21"/>
        </w:rPr>
      </w:pPr>
    </w:p>
    <w:p w:rsidR="004438F6" w:rsidRPr="00295F31" w:rsidRDefault="004438F6" w:rsidP="004438F6">
      <w:pPr>
        <w:rPr>
          <w:rFonts w:ascii="宋体" w:eastAsia="宋体" w:hAnsi="宋体"/>
          <w:b/>
          <w:sz w:val="24"/>
          <w:szCs w:val="24"/>
        </w:rPr>
      </w:pPr>
      <w:r w:rsidRPr="00295F31">
        <w:rPr>
          <w:rFonts w:ascii="宋体" w:eastAsia="宋体" w:hAnsi="宋体" w:hint="eastAsia"/>
          <w:b/>
          <w:sz w:val="24"/>
          <w:szCs w:val="24"/>
        </w:rPr>
        <w:t>题型</w:t>
      </w:r>
      <w:proofErr w:type="gramStart"/>
      <w:r w:rsidRPr="00295F31">
        <w:rPr>
          <w:rFonts w:ascii="宋体" w:eastAsia="宋体" w:hAnsi="宋体" w:hint="eastAsia"/>
          <w:b/>
          <w:sz w:val="24"/>
          <w:szCs w:val="24"/>
        </w:rPr>
        <w:t>一</w:t>
      </w:r>
      <w:proofErr w:type="gramEnd"/>
      <w:r w:rsidRPr="00295F31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Pr="00295F31">
        <w:rPr>
          <w:rFonts w:ascii="宋体" w:eastAsia="宋体" w:hAnsi="宋体"/>
          <w:b/>
          <w:sz w:val="24"/>
          <w:szCs w:val="24"/>
        </w:rPr>
        <w:t xml:space="preserve"> </w:t>
      </w:r>
      <w:r w:rsidR="00C04CDF">
        <w:rPr>
          <w:rFonts w:ascii="宋体" w:eastAsia="宋体" w:hAnsi="宋体" w:hint="eastAsia"/>
          <w:b/>
          <w:sz w:val="24"/>
          <w:szCs w:val="24"/>
        </w:rPr>
        <w:t>图形的形成过程</w:t>
      </w:r>
    </w:p>
    <w:p w:rsidR="004438F6" w:rsidRPr="008E42A6" w:rsidRDefault="004438F6" w:rsidP="00C543D3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例</w:t>
      </w:r>
      <w:r w:rsidR="00821EC6" w:rsidRPr="008E42A6">
        <w:rPr>
          <w:rFonts w:ascii="宋体" w:eastAsia="宋体" w:hAnsi="宋体"/>
          <w:b/>
          <w:szCs w:val="21"/>
        </w:rPr>
        <w:t>5</w:t>
      </w:r>
      <w:r w:rsidRPr="008E42A6">
        <w:rPr>
          <w:rFonts w:ascii="宋体" w:eastAsia="宋体" w:hAnsi="宋体"/>
          <w:b/>
          <w:szCs w:val="21"/>
        </w:rPr>
        <w:t>-</w:t>
      </w:r>
      <w:r w:rsidRPr="008E42A6">
        <w:rPr>
          <w:rFonts w:ascii="宋体" w:eastAsia="宋体" w:hAnsi="宋体" w:hint="eastAsia"/>
          <w:b/>
          <w:szCs w:val="21"/>
        </w:rPr>
        <w:t>1</w:t>
      </w:r>
      <w:r w:rsidRPr="008E42A6">
        <w:rPr>
          <w:rFonts w:ascii="宋体" w:eastAsia="宋体" w:hAnsi="宋体"/>
          <w:b/>
          <w:szCs w:val="21"/>
        </w:rPr>
        <w:t xml:space="preserve"> </w:t>
      </w:r>
      <w:r w:rsidRPr="008E42A6">
        <w:rPr>
          <w:rFonts w:ascii="宋体" w:eastAsia="宋体" w:hAnsi="宋体"/>
          <w:szCs w:val="21"/>
        </w:rPr>
        <w:t xml:space="preserve"> </w:t>
      </w:r>
      <w:r w:rsidR="004518B2" w:rsidRPr="008E42A6">
        <w:rPr>
          <w:rFonts w:ascii="宋体" w:eastAsia="宋体" w:hAnsi="宋体" w:hint="eastAsia"/>
          <w:szCs w:val="21"/>
        </w:rPr>
        <w:t>如图所示的四个图案中，既可以用旋转来分析整个图案的形成过程，又可以用轴对称来分析整个图案的形成过程的图案有（</w:t>
      </w:r>
      <w:r w:rsidR="004518B2" w:rsidRPr="008E42A6">
        <w:rPr>
          <w:rFonts w:ascii="宋体" w:eastAsia="宋体" w:hAnsi="宋体"/>
          <w:szCs w:val="21"/>
        </w:rPr>
        <w:tab/>
      </w:r>
      <w:r w:rsidR="004518B2" w:rsidRPr="008E42A6">
        <w:rPr>
          <w:rFonts w:ascii="宋体" w:eastAsia="宋体" w:hAnsi="宋体"/>
          <w:szCs w:val="21"/>
        </w:rPr>
        <w:tab/>
      </w:r>
      <w:r w:rsidR="004518B2" w:rsidRPr="008E42A6">
        <w:rPr>
          <w:rFonts w:ascii="宋体" w:eastAsia="宋体" w:hAnsi="宋体" w:hint="eastAsia"/>
          <w:szCs w:val="21"/>
        </w:rPr>
        <w:t>）</w:t>
      </w:r>
    </w:p>
    <w:p w:rsidR="004518B2" w:rsidRPr="008E42A6" w:rsidRDefault="00B35988" w:rsidP="00C543D3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134621</wp:posOffset>
                </wp:positionH>
                <wp:positionV relativeFrom="paragraph">
                  <wp:posOffset>129540</wp:posOffset>
                </wp:positionV>
                <wp:extent cx="726831" cy="724226"/>
                <wp:effectExtent l="19050" t="19050" r="35560" b="38100"/>
                <wp:wrapNone/>
                <wp:docPr id="484" name="组合 4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6831" cy="724226"/>
                          <a:chOff x="0" y="0"/>
                          <a:chExt cx="726831" cy="724226"/>
                        </a:xfrm>
                      </wpg:grpSpPr>
                      <wpg:grpSp>
                        <wpg:cNvPr id="465" name="组合 465"/>
                        <wpg:cNvGrpSpPr/>
                        <wpg:grpSpPr>
                          <a:xfrm>
                            <a:off x="0" y="2605"/>
                            <a:ext cx="726831" cy="721621"/>
                            <a:chOff x="0" y="0"/>
                            <a:chExt cx="726831" cy="721621"/>
                          </a:xfrm>
                        </wpg:grpSpPr>
                        <wpg:grpSp>
                          <wpg:cNvPr id="463" name="组合 463"/>
                          <wpg:cNvGrpSpPr/>
                          <wpg:grpSpPr>
                            <a:xfrm>
                              <a:off x="0" y="0"/>
                              <a:ext cx="726831" cy="720000"/>
                              <a:chOff x="0" y="0"/>
                              <a:chExt cx="726831" cy="720000"/>
                            </a:xfrm>
                          </wpg:grpSpPr>
                          <wps:wsp>
                            <wps:cNvPr id="452" name="矩形 452"/>
                            <wps:cNvSpPr/>
                            <wps:spPr>
                              <a:xfrm>
                                <a:off x="0" y="0"/>
                                <a:ext cx="720000" cy="7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459" name="组合 459"/>
                            <wpg:cNvGrpSpPr/>
                            <wpg:grpSpPr>
                              <a:xfrm>
                                <a:off x="2605" y="5210"/>
                                <a:ext cx="724226" cy="712562"/>
                                <a:chOff x="0" y="0"/>
                                <a:chExt cx="724226" cy="712562"/>
                              </a:xfrm>
                            </wpg:grpSpPr>
                            <wps:wsp>
                              <wps:cNvPr id="460" name="直接连接符 460"/>
                              <wps:cNvCnPr/>
                              <wps:spPr>
                                <a:xfrm flipV="1">
                                  <a:off x="0" y="346482"/>
                                  <a:ext cx="724226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1" name="直接连接符 461"/>
                              <wps:cNvCnPr/>
                              <wps:spPr>
                                <a:xfrm flipH="1">
                                  <a:off x="354298" y="0"/>
                                  <a:ext cx="4803" cy="712562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464" name="任意多边形: 形状 464"/>
                          <wps:cNvSpPr/>
                          <wps:spPr>
                            <a:xfrm>
                              <a:off x="2605" y="0"/>
                              <a:ext cx="716410" cy="721621"/>
                            </a:xfrm>
                            <a:custGeom>
                              <a:avLst/>
                              <a:gdLst>
                                <a:gd name="connsiteX0" fmla="*/ 359507 w 716410"/>
                                <a:gd name="connsiteY0" fmla="*/ 0 h 721621"/>
                                <a:gd name="connsiteX1" fmla="*/ 0 w 716410"/>
                                <a:gd name="connsiteY1" fmla="*/ 346482 h 721621"/>
                                <a:gd name="connsiteX2" fmla="*/ 354297 w 716410"/>
                                <a:gd name="connsiteY2" fmla="*/ 721621 h 721621"/>
                                <a:gd name="connsiteX3" fmla="*/ 716410 w 716410"/>
                                <a:gd name="connsiteY3" fmla="*/ 346482 h 721621"/>
                                <a:gd name="connsiteX4" fmla="*/ 359507 w 716410"/>
                                <a:gd name="connsiteY4" fmla="*/ 0 h 72162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716410" h="721621">
                                  <a:moveTo>
                                    <a:pt x="359507" y="0"/>
                                  </a:moveTo>
                                  <a:lnTo>
                                    <a:pt x="0" y="346482"/>
                                  </a:lnTo>
                                  <a:lnTo>
                                    <a:pt x="354297" y="721621"/>
                                  </a:lnTo>
                                  <a:lnTo>
                                    <a:pt x="716410" y="346482"/>
                                  </a:lnTo>
                                  <a:lnTo>
                                    <a:pt x="35950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483" name="组合 483"/>
                        <wpg:cNvGrpSpPr/>
                        <wpg:grpSpPr>
                          <a:xfrm>
                            <a:off x="2605" y="0"/>
                            <a:ext cx="713805" cy="716410"/>
                            <a:chOff x="0" y="0"/>
                            <a:chExt cx="713805" cy="716410"/>
                          </a:xfrm>
                        </wpg:grpSpPr>
                        <wps:wsp>
                          <wps:cNvPr id="479" name="任意多边形: 形状 479"/>
                          <wps:cNvSpPr/>
                          <wps:spPr>
                            <a:xfrm>
                              <a:off x="0" y="5210"/>
                              <a:ext cx="351692" cy="343877"/>
                            </a:xfrm>
                            <a:custGeom>
                              <a:avLst/>
                              <a:gdLst>
                                <a:gd name="connsiteX0" fmla="*/ 0 w 351692"/>
                                <a:gd name="connsiteY0" fmla="*/ 0 h 343877"/>
                                <a:gd name="connsiteX1" fmla="*/ 0 w 351692"/>
                                <a:gd name="connsiteY1" fmla="*/ 343877 h 343877"/>
                                <a:gd name="connsiteX2" fmla="*/ 351692 w 351692"/>
                                <a:gd name="connsiteY2" fmla="*/ 0 h 343877"/>
                                <a:gd name="connsiteX3" fmla="*/ 0 w 351692"/>
                                <a:gd name="connsiteY3" fmla="*/ 0 h 34387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51692" h="343877">
                                  <a:moveTo>
                                    <a:pt x="0" y="0"/>
                                  </a:moveTo>
                                  <a:lnTo>
                                    <a:pt x="0" y="343877"/>
                                  </a:lnTo>
                                  <a:lnTo>
                                    <a:pt x="351692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67171">
                                <a:alpha val="50196"/>
                              </a:srgb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0" name="任意多边形: 形状 480"/>
                          <wps:cNvSpPr/>
                          <wps:spPr>
                            <a:xfrm rot="5400000">
                              <a:off x="366021" y="3907"/>
                              <a:ext cx="351692" cy="343877"/>
                            </a:xfrm>
                            <a:custGeom>
                              <a:avLst/>
                              <a:gdLst>
                                <a:gd name="connsiteX0" fmla="*/ 0 w 351692"/>
                                <a:gd name="connsiteY0" fmla="*/ 0 h 343877"/>
                                <a:gd name="connsiteX1" fmla="*/ 0 w 351692"/>
                                <a:gd name="connsiteY1" fmla="*/ 343877 h 343877"/>
                                <a:gd name="connsiteX2" fmla="*/ 351692 w 351692"/>
                                <a:gd name="connsiteY2" fmla="*/ 0 h 343877"/>
                                <a:gd name="connsiteX3" fmla="*/ 0 w 351692"/>
                                <a:gd name="connsiteY3" fmla="*/ 0 h 34387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51692" h="343877">
                                  <a:moveTo>
                                    <a:pt x="0" y="0"/>
                                  </a:moveTo>
                                  <a:lnTo>
                                    <a:pt x="0" y="343877"/>
                                  </a:lnTo>
                                  <a:lnTo>
                                    <a:pt x="351692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67171">
                                <a:alpha val="50196"/>
                              </a:srgb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1" name="任意多边形: 形状 481"/>
                          <wps:cNvSpPr/>
                          <wps:spPr>
                            <a:xfrm rot="16200000" flipV="1">
                              <a:off x="363416" y="368625"/>
                              <a:ext cx="351692" cy="343877"/>
                            </a:xfrm>
                            <a:custGeom>
                              <a:avLst/>
                              <a:gdLst>
                                <a:gd name="connsiteX0" fmla="*/ 0 w 351692"/>
                                <a:gd name="connsiteY0" fmla="*/ 0 h 343877"/>
                                <a:gd name="connsiteX1" fmla="*/ 0 w 351692"/>
                                <a:gd name="connsiteY1" fmla="*/ 343877 h 343877"/>
                                <a:gd name="connsiteX2" fmla="*/ 351692 w 351692"/>
                                <a:gd name="connsiteY2" fmla="*/ 0 h 343877"/>
                                <a:gd name="connsiteX3" fmla="*/ 0 w 351692"/>
                                <a:gd name="connsiteY3" fmla="*/ 0 h 34387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51692" h="343877">
                                  <a:moveTo>
                                    <a:pt x="0" y="0"/>
                                  </a:moveTo>
                                  <a:lnTo>
                                    <a:pt x="0" y="343877"/>
                                  </a:lnTo>
                                  <a:lnTo>
                                    <a:pt x="351692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67171">
                                <a:alpha val="50196"/>
                              </a:srgb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2" name="任意多边形: 形状 482"/>
                          <wps:cNvSpPr/>
                          <wps:spPr>
                            <a:xfrm rot="5400000" flipH="1" flipV="1">
                              <a:off x="-1302" y="366020"/>
                              <a:ext cx="351155" cy="343535"/>
                            </a:xfrm>
                            <a:custGeom>
                              <a:avLst/>
                              <a:gdLst>
                                <a:gd name="connsiteX0" fmla="*/ 0 w 351692"/>
                                <a:gd name="connsiteY0" fmla="*/ 0 h 343877"/>
                                <a:gd name="connsiteX1" fmla="*/ 0 w 351692"/>
                                <a:gd name="connsiteY1" fmla="*/ 343877 h 343877"/>
                                <a:gd name="connsiteX2" fmla="*/ 351692 w 351692"/>
                                <a:gd name="connsiteY2" fmla="*/ 0 h 343877"/>
                                <a:gd name="connsiteX3" fmla="*/ 0 w 351692"/>
                                <a:gd name="connsiteY3" fmla="*/ 0 h 34387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51692" h="343877">
                                  <a:moveTo>
                                    <a:pt x="0" y="0"/>
                                  </a:moveTo>
                                  <a:lnTo>
                                    <a:pt x="0" y="343877"/>
                                  </a:lnTo>
                                  <a:lnTo>
                                    <a:pt x="351692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67171">
                                <a:alpha val="50196"/>
                              </a:srgb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289377C" id="组合 484" o:spid="_x0000_s1026" style="position:absolute;left:0;text-align:left;margin-left:246.8pt;margin-top:10.2pt;width:57.25pt;height:57.05pt;z-index:251727872" coordsize="7268,72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">
                <v:group id="组合 465" o:spid="_x0000_s1027" style="position:absolute;top:26;width:7268;height:7216" coordsize="7268,7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n/g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3jerOH3TDgC8vADAAD//wMAUEsBAi0AFAAGAAgAAAAhANvh9svuAAAAhQEAABMAAAAAAAAA&#10;AAAAAAAAAAAAAFtDb250ZW50X1R5cGVzXS54bWxQSwECLQAUAAYACAAAACEAWvQsW78AAAAVAQAA&#10;CwAAAAAAAAAAAAAAAAAfAQAAX3JlbHMvLnJlbHNQSwECLQAUAAYACAAAACEA6wJ/4MYAAADcAAAA&#10;DwAAAAAAAAAAAAAAAAAHAgAAZHJzL2Rvd25yZXYueG1sUEsFBgAAAAADAAMAtwAAAPoCAAAAAA==&#10;">
                  <v:group id="组合 463" o:spid="_x0000_s1028" style="position:absolute;width:7268;height:7200" coordsize="7268,7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0IP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3hOl/B7JhwBuf4BAAD//wMAUEsBAi0AFAAGAAgAAAAhANvh9svuAAAAhQEAABMAAAAAAAAA&#10;AAAAAAAAAAAAAFtDb250ZW50X1R5cGVzXS54bWxQSwECLQAUAAYACAAAACEAWvQsW78AAAAVAQAA&#10;CwAAAAAAAAAAAAAAAAAfAQAAX3JlbHMvLnJlbHNQSwECLQAUAAYACAAAACEAC6dCD8YAAADcAAAA&#10;DwAAAAAAAAAAAAAAAAAHAgAAZHJzL2Rvd25yZXYueG1sUEsFBgAAAAADAAMAtwAAAPoCAAAAAA==&#10;">
                    <v:rect id="矩形 452" o:spid="_x0000_s1029" style="position:absolute;width:7200;height:72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" filled="f" strokecolor="black [3213]" strokeweight="1pt"/>
                    <v:group id="组合 459" o:spid="_x0000_s1030" style="position:absolute;left:26;top:52;width:7242;height:7125" coordsize="7242,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">
                      <v:line id="直接连接符 460" o:spid="_x0000_s1031" style="position:absolute;flip:y;visibility:visible;mso-wrap-style:square" from="0,3464" to="7242,3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" strokecolor="black [3200]" strokeweight="1pt">
                        <v:stroke joinstyle="miter"/>
                      </v:line>
                      <v:line id="直接连接符 461" o:spid="_x0000_s1032" style="position:absolute;flip:x;visibility:visible;mso-wrap-style:square" from="3542,0" to="3591,7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" strokecolor="black [3200]" strokeweight="1pt">
                        <v:stroke joinstyle="miter"/>
                      </v:line>
                    </v:group>
                  </v:group>
                  <v:shape id="任意多边形: 形状 464" o:spid="_x0000_s1033" style="position:absolute;left:26;width:7164;height:7216;visibility:visible;mso-wrap-style:square;v-text-anchor:middle" coordsize="716410,721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" path="m359507,l,346482,354297,721621,716410,346482,359507,xe" filled="f" strokecolor="black [3213]" strokeweight="1pt">
                    <v:stroke joinstyle="miter"/>
                    <v:path arrowok="t" o:connecttype="custom" o:connectlocs="359507,0;0,346482;354297,721621;716410,346482;359507,0" o:connectangles="0,0,0,0,0"/>
                  </v:shape>
                </v:group>
                <v:group id="组合 483" o:spid="_x0000_s1034" style="position:absolute;left:26;width:7138;height:7164" coordsize="7138,7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6T1xgAAANw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3her+DvTDgCMv0FAAD//wMAUEsBAi0AFAAGAAgAAAAhANvh9svuAAAAhQEAABMAAAAAAAAA&#10;AAAAAAAAAAAAAFtDb250ZW50X1R5cGVzXS54bWxQSwECLQAUAAYACAAAACEAWvQsW78AAAAVAQAA&#10;CwAAAAAAAAAAAAAAAAAfAQAAX3JlbHMvLnJlbHNQSwECLQAUAAYACAAAACEAu6uk9cYAAADcAAAA&#10;DwAAAAAAAAAAAAAAAAAHAgAAZHJzL2Rvd25yZXYueG1sUEsFBgAAAAADAAMAtwAAAPoCAAAAAA==&#10;">
                  <v:shape id="任意多边形: 形状 479" o:spid="_x0000_s1035" style="position:absolute;top:52;width:3516;height:3438;visibility:visible;mso-wrap-style:square;v-text-anchor:middle" coordsize="351692,343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" path="m,l,343877,351692,,,xe" fillcolor="#767171" stroked="f" strokeweight="1pt">
                    <v:fill opacity="32896f"/>
                    <v:stroke joinstyle="miter"/>
                    <v:path arrowok="t" o:connecttype="custom" o:connectlocs="0,0;0,343877;351692,0;0,0" o:connectangles="0,0,0,0"/>
                  </v:shape>
                  <v:shape id="任意多边形: 形状 480" o:spid="_x0000_s1036" style="position:absolute;left:3661;top:38;width:3516;height:3439;rotation:90;visibility:visible;mso-wrap-style:square;v-text-anchor:middle" coordsize="351692,343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" path="m,l,343877,351692,,,xe" fillcolor="#767171" stroked="f" strokeweight="1pt">
                    <v:fill opacity="32896f"/>
                    <v:stroke joinstyle="miter"/>
                    <v:path arrowok="t" o:connecttype="custom" o:connectlocs="0,0;0,343877;351692,0;0,0" o:connectangles="0,0,0,0"/>
                  </v:shape>
                  <v:shape id="任意多边形: 形状 481" o:spid="_x0000_s1037" style="position:absolute;left:3634;top:3686;width:3517;height:3439;rotation:90;flip:y;visibility:visible;mso-wrap-style:square;v-text-anchor:middle" coordsize="351692,343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" path="m,l,343877,351692,,,xe" fillcolor="#767171" stroked="f" strokeweight="1pt">
                    <v:fill opacity="32896f"/>
                    <v:stroke joinstyle="miter"/>
                    <v:path arrowok="t" o:connecttype="custom" o:connectlocs="0,0;0,343877;351692,0;0,0" o:connectangles="0,0,0,0"/>
                  </v:shape>
                  <v:shape id="任意多边形: 形状 482" o:spid="_x0000_s1038" style="position:absolute;left:-13;top:3660;width:3511;height:3435;rotation:90;flip:x y;visibility:visible;mso-wrap-style:square;v-text-anchor:middle" coordsize="351692,343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" path="m,l,343877,351692,,,xe" fillcolor="#767171" stroked="f" strokeweight="1pt">
                    <v:fill opacity="32896f"/>
                    <v:stroke joinstyle="miter"/>
                    <v:path arrowok="t" o:connecttype="custom" o:connectlocs="0,0;0,343535;351155,0;0,0" o:connectangles="0,0,0,0"/>
                  </v:shape>
                </v:group>
              </v:group>
            </w:pict>
          </mc:Fallback>
        </mc:AlternateContent>
      </w:r>
      <w:r w:rsidRPr="008E42A6">
        <w:rPr>
          <w:rFonts w:ascii="宋体" w:eastAsia="宋体"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2108200</wp:posOffset>
                </wp:positionH>
                <wp:positionV relativeFrom="paragraph">
                  <wp:posOffset>129540</wp:posOffset>
                </wp:positionV>
                <wp:extent cx="726831" cy="722605"/>
                <wp:effectExtent l="0" t="0" r="16510" b="20955"/>
                <wp:wrapNone/>
                <wp:docPr id="478" name="组合 4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6831" cy="722605"/>
                          <a:chOff x="0" y="0"/>
                          <a:chExt cx="726831" cy="722605"/>
                        </a:xfrm>
                      </wpg:grpSpPr>
                      <wpg:grpSp>
                        <wpg:cNvPr id="476" name="组合 476"/>
                        <wpg:cNvGrpSpPr/>
                        <wpg:grpSpPr>
                          <a:xfrm>
                            <a:off x="2605" y="0"/>
                            <a:ext cx="724226" cy="722605"/>
                            <a:chOff x="0" y="0"/>
                            <a:chExt cx="724226" cy="722605"/>
                          </a:xfrm>
                        </wpg:grpSpPr>
                        <wpg:grpSp>
                          <wpg:cNvPr id="462" name="组合 462"/>
                          <wpg:cNvGrpSpPr/>
                          <wpg:grpSpPr>
                            <a:xfrm>
                              <a:off x="0" y="2605"/>
                              <a:ext cx="724226" cy="720000"/>
                              <a:chOff x="0" y="0"/>
                              <a:chExt cx="724226" cy="720000"/>
                            </a:xfrm>
                          </wpg:grpSpPr>
                          <wps:wsp>
                            <wps:cNvPr id="451" name="矩形 451"/>
                            <wps:cNvSpPr/>
                            <wps:spPr>
                              <a:xfrm>
                                <a:off x="0" y="0"/>
                                <a:ext cx="720000" cy="7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458" name="组合 458"/>
                            <wpg:cNvGrpSpPr/>
                            <wpg:grpSpPr>
                              <a:xfrm>
                                <a:off x="0" y="5210"/>
                                <a:ext cx="724226" cy="712562"/>
                                <a:chOff x="0" y="0"/>
                                <a:chExt cx="724226" cy="712562"/>
                              </a:xfrm>
                            </wpg:grpSpPr>
                            <wps:wsp>
                              <wps:cNvPr id="456" name="直接连接符 456"/>
                              <wps:cNvCnPr/>
                              <wps:spPr>
                                <a:xfrm flipV="1">
                                  <a:off x="0" y="346482"/>
                                  <a:ext cx="724226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57" name="直接连接符 457"/>
                              <wps:cNvCnPr/>
                              <wps:spPr>
                                <a:xfrm flipH="1">
                                  <a:off x="354298" y="0"/>
                                  <a:ext cx="4803" cy="712562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475" name="任意多边形: 形状 475"/>
                          <wps:cNvSpPr/>
                          <wps:spPr>
                            <a:xfrm>
                              <a:off x="356903" y="0"/>
                              <a:ext cx="364718" cy="351692"/>
                            </a:xfrm>
                            <a:custGeom>
                              <a:avLst/>
                              <a:gdLst>
                                <a:gd name="connsiteX0" fmla="*/ 5210 w 364718"/>
                                <a:gd name="connsiteY0" fmla="*/ 5210 h 351692"/>
                                <a:gd name="connsiteX1" fmla="*/ 0 w 364718"/>
                                <a:gd name="connsiteY1" fmla="*/ 351692 h 351692"/>
                                <a:gd name="connsiteX2" fmla="*/ 364718 w 364718"/>
                                <a:gd name="connsiteY2" fmla="*/ 351692 h 351692"/>
                                <a:gd name="connsiteX3" fmla="*/ 359507 w 364718"/>
                                <a:gd name="connsiteY3" fmla="*/ 0 h 351692"/>
                                <a:gd name="connsiteX4" fmla="*/ 5210 w 364718"/>
                                <a:gd name="connsiteY4" fmla="*/ 5210 h 35169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364718" h="351692">
                                  <a:moveTo>
                                    <a:pt x="5210" y="5210"/>
                                  </a:moveTo>
                                  <a:cubicBezTo>
                                    <a:pt x="3473" y="120704"/>
                                    <a:pt x="1737" y="236198"/>
                                    <a:pt x="0" y="351692"/>
                                  </a:cubicBezTo>
                                  <a:lnTo>
                                    <a:pt x="364718" y="351692"/>
                                  </a:lnTo>
                                  <a:lnTo>
                                    <a:pt x="359507" y="0"/>
                                  </a:lnTo>
                                  <a:lnTo>
                                    <a:pt x="5210" y="52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67171">
                                <a:alpha val="50196"/>
                              </a:srgb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77" name="任意多边形: 形状 477"/>
                        <wps:cNvSpPr/>
                        <wps:spPr>
                          <a:xfrm>
                            <a:off x="0" y="351692"/>
                            <a:ext cx="364718" cy="367323"/>
                          </a:xfrm>
                          <a:custGeom>
                            <a:avLst/>
                            <a:gdLst>
                              <a:gd name="connsiteX0" fmla="*/ 0 w 364718"/>
                              <a:gd name="connsiteY0" fmla="*/ 2605 h 367323"/>
                              <a:gd name="connsiteX1" fmla="*/ 364718 w 364718"/>
                              <a:gd name="connsiteY1" fmla="*/ 0 h 367323"/>
                              <a:gd name="connsiteX2" fmla="*/ 356903 w 364718"/>
                              <a:gd name="connsiteY2" fmla="*/ 367323 h 367323"/>
                              <a:gd name="connsiteX3" fmla="*/ 5210 w 364718"/>
                              <a:gd name="connsiteY3" fmla="*/ 367323 h 367323"/>
                              <a:gd name="connsiteX4" fmla="*/ 0 w 364718"/>
                              <a:gd name="connsiteY4" fmla="*/ 2605 h 36732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364718" h="367323">
                                <a:moveTo>
                                  <a:pt x="0" y="2605"/>
                                </a:moveTo>
                                <a:lnTo>
                                  <a:pt x="364718" y="0"/>
                                </a:lnTo>
                                <a:lnTo>
                                  <a:pt x="356903" y="367323"/>
                                </a:lnTo>
                                <a:lnTo>
                                  <a:pt x="5210" y="367323"/>
                                </a:lnTo>
                                <a:cubicBezTo>
                                  <a:pt x="6078" y="248356"/>
                                  <a:pt x="6947" y="129388"/>
                                  <a:pt x="0" y="2605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chemeClr val="bg2">
                              <a:lumMod val="50000"/>
                              <a:alpha val="50196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342836D" id="组合 478" o:spid="_x0000_s1026" style="position:absolute;left:0;text-align:left;margin-left:166pt;margin-top:10.2pt;width:57.25pt;height:56.9pt;z-index:251718656" coordsize="7268,7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">
                <v:group id="组合 476" o:spid="_x0000_s1027" style="position:absolute;left:26;width:7242;height:7226" coordsize="7242,7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XdK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fO3BfydCUdArn4BAAD//wMAUEsBAi0AFAAGAAgAAAAhANvh9svuAAAAhQEAABMAAAAAAAAA&#10;AAAAAAAAAAAAAFtDb250ZW50X1R5cGVzXS54bWxQSwECLQAUAAYACAAAACEAWvQsW78AAAAVAQAA&#10;CwAAAAAAAAAAAAAAAAAfAQAAX3JlbHMvLnJlbHNQSwECLQAUAAYACAAAACEAngl3SsYAAADcAAAA&#10;DwAAAAAAAAAAAAAAAAAHAgAAZHJzL2Rvd25yZXYueG1sUEsFBgAAAAADAAMAtwAAAPoCAAAAAA==&#10;">
                  <v:group id="组合 462" o:spid="_x0000_s1028" style="position:absolute;top:26;width:7242;height:7200" coordsize="7242,7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+eU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">
                    <v:rect id="矩形 451" o:spid="_x0000_s1029" style="position:absolute;width:7200;height:72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" filled="f" strokecolor="black [3213]" strokeweight="1pt"/>
                    <v:group id="组合 458" o:spid="_x0000_s1030" style="position:absolute;top:52;width:7242;height:7125" coordsize="7242,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xrD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3hdh7XhTDgCMv0FAAD//wMAUEsBAi0AFAAGAAgAAAAhANvh9svuAAAAhQEAABMAAAAAAAAAAAAA&#10;AAAAAAAAAFtDb250ZW50X1R5cGVzXS54bWxQSwECLQAUAAYACAAAACEAWvQsW78AAAAVAQAACwAA&#10;AAAAAAAAAAAAAAAfAQAAX3JlbHMvLnJlbHNQSwECLQAUAAYACAAAACEAy28aw8MAAADcAAAADwAA&#10;AAAAAAAAAAAAAAAHAgAAZHJzL2Rvd25yZXYueG1sUEsFBgAAAAADAAMAtwAAAPcCAAAAAA==&#10;">
                      <v:line id="直接连接符 456" o:spid="_x0000_s1031" style="position:absolute;flip:y;visibility:visible;mso-wrap-style:square" from="0,3464" to="7242,3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" strokecolor="black [3200]" strokeweight="1pt">
                        <v:stroke joinstyle="miter"/>
                      </v:line>
                      <v:line id="直接连接符 457" o:spid="_x0000_s1032" style="position:absolute;flip:x;visibility:visible;mso-wrap-style:square" from="3542,0" to="3591,7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" strokecolor="black [3200]" strokeweight="1pt">
                        <v:stroke joinstyle="miter"/>
                      </v:line>
                    </v:group>
                  </v:group>
                  <v:shape id="任意多边形: 形状 475" o:spid="_x0000_s1033" style="position:absolute;left:3569;width:3647;height:3516;visibility:visible;mso-wrap-style:square;v-text-anchor:middle" coordsize="364718,351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" path="m5210,5210c3473,120704,1737,236198,,351692r364718,l359507,,5210,5210xe" fillcolor="#767171" stroked="f" strokeweight="1pt">
                    <v:fill opacity="32896f"/>
                    <v:stroke joinstyle="miter"/>
                    <v:path arrowok="t" o:connecttype="custom" o:connectlocs="5210,5210;0,351692;364718,351692;359507,0;5210,5210" o:connectangles="0,0,0,0,0"/>
                  </v:shape>
                </v:group>
                <v:shape id="任意多边形: 形状 477" o:spid="_x0000_s1034" style="position:absolute;top:3516;width:3647;height:3674;visibility:visible;mso-wrap-style:square;v-text-anchor:middle" coordsize="364718,367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" path="m,2605l364718,r-7815,367323l5210,367323c6078,248356,6947,129388,,2605xe" fillcolor="#747070 [1614]" stroked="f" strokeweight="1pt">
                  <v:fill opacity="32896f"/>
                  <v:stroke joinstyle="miter"/>
                  <v:path arrowok="t" o:connecttype="custom" o:connectlocs="0,2605;364718,0;356903,367323;5210,367323;0,2605" o:connectangles="0,0,0,0,0"/>
                </v:shape>
              </v:group>
            </w:pict>
          </mc:Fallback>
        </mc:AlternateContent>
      </w:r>
      <w:r w:rsidR="006025BD" w:rsidRPr="008E42A6">
        <w:rPr>
          <w:rFonts w:ascii="宋体" w:eastAsia="宋体"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084385</wp:posOffset>
                </wp:positionH>
                <wp:positionV relativeFrom="paragraph">
                  <wp:posOffset>129540</wp:posOffset>
                </wp:positionV>
                <wp:extent cx="722605" cy="722605"/>
                <wp:effectExtent l="0" t="0" r="20955" b="20955"/>
                <wp:wrapNone/>
                <wp:docPr id="474" name="组合 4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2605" cy="722605"/>
                          <a:chOff x="0" y="0"/>
                          <a:chExt cx="722605" cy="722605"/>
                        </a:xfrm>
                      </wpg:grpSpPr>
                      <wpg:grpSp>
                        <wpg:cNvPr id="472" name="组合 472"/>
                        <wpg:cNvGrpSpPr/>
                        <wpg:grpSpPr>
                          <a:xfrm>
                            <a:off x="0" y="0"/>
                            <a:ext cx="722605" cy="722605"/>
                            <a:chOff x="0" y="0"/>
                            <a:chExt cx="722605" cy="722605"/>
                          </a:xfrm>
                        </wpg:grpSpPr>
                        <wpg:grpSp>
                          <wpg:cNvPr id="455" name="组合 455"/>
                          <wpg:cNvGrpSpPr/>
                          <wpg:grpSpPr>
                            <a:xfrm>
                              <a:off x="2605" y="0"/>
                              <a:ext cx="720000" cy="722605"/>
                              <a:chOff x="0" y="0"/>
                              <a:chExt cx="720000" cy="722605"/>
                            </a:xfrm>
                          </wpg:grpSpPr>
                          <wps:wsp>
                            <wps:cNvPr id="450" name="矩形 450"/>
                            <wps:cNvSpPr/>
                            <wps:spPr>
                              <a:xfrm>
                                <a:off x="0" y="2605"/>
                                <a:ext cx="720000" cy="7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53" name="直接连接符 453"/>
                            <wps:cNvCnPr/>
                            <wps:spPr>
                              <a:xfrm flipV="1">
                                <a:off x="0" y="5210"/>
                                <a:ext cx="719455" cy="71685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54" name="直接连接符 454"/>
                            <wps:cNvCnPr/>
                            <wps:spPr>
                              <a:xfrm>
                                <a:off x="2605" y="0"/>
                                <a:ext cx="716850" cy="720986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71" name="任意多边形: 形状 471"/>
                          <wps:cNvSpPr/>
                          <wps:spPr>
                            <a:xfrm>
                              <a:off x="0" y="5210"/>
                              <a:ext cx="362112" cy="708595"/>
                            </a:xfrm>
                            <a:custGeom>
                              <a:avLst/>
                              <a:gdLst>
                                <a:gd name="connsiteX0" fmla="*/ 2605 w 362112"/>
                                <a:gd name="connsiteY0" fmla="*/ 0 h 708595"/>
                                <a:gd name="connsiteX1" fmla="*/ 0 w 362112"/>
                                <a:gd name="connsiteY1" fmla="*/ 708595 h 708595"/>
                                <a:gd name="connsiteX2" fmla="*/ 362112 w 362112"/>
                                <a:gd name="connsiteY2" fmla="*/ 354298 h 708595"/>
                                <a:gd name="connsiteX3" fmla="*/ 2605 w 362112"/>
                                <a:gd name="connsiteY3" fmla="*/ 0 h 70859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62112" h="708595">
                                  <a:moveTo>
                                    <a:pt x="2605" y="0"/>
                                  </a:moveTo>
                                  <a:cubicBezTo>
                                    <a:pt x="1737" y="236198"/>
                                    <a:pt x="868" y="472397"/>
                                    <a:pt x="0" y="708595"/>
                                  </a:cubicBezTo>
                                  <a:lnTo>
                                    <a:pt x="362112" y="354298"/>
                                  </a:lnTo>
                                  <a:lnTo>
                                    <a:pt x="260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67171">
                                <a:alpha val="50196"/>
                              </a:srgb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73" name="任意多边形: 形状 473"/>
                        <wps:cNvSpPr/>
                        <wps:spPr>
                          <a:xfrm>
                            <a:off x="369928" y="10421"/>
                            <a:ext cx="349087" cy="705989"/>
                          </a:xfrm>
                          <a:custGeom>
                            <a:avLst/>
                            <a:gdLst>
                              <a:gd name="connsiteX0" fmla="*/ 349087 w 349087"/>
                              <a:gd name="connsiteY0" fmla="*/ 0 h 705989"/>
                              <a:gd name="connsiteX1" fmla="*/ 0 w 349087"/>
                              <a:gd name="connsiteY1" fmla="*/ 346482 h 705989"/>
                              <a:gd name="connsiteX2" fmla="*/ 346482 w 349087"/>
                              <a:gd name="connsiteY2" fmla="*/ 705989 h 705989"/>
                              <a:gd name="connsiteX3" fmla="*/ 349087 w 349087"/>
                              <a:gd name="connsiteY3" fmla="*/ 0 h 70598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49087" h="705989">
                                <a:moveTo>
                                  <a:pt x="349087" y="0"/>
                                </a:moveTo>
                                <a:lnTo>
                                  <a:pt x="0" y="346482"/>
                                </a:lnTo>
                                <a:lnTo>
                                  <a:pt x="346482" y="705989"/>
                                </a:lnTo>
                                <a:cubicBezTo>
                                  <a:pt x="347350" y="470659"/>
                                  <a:pt x="348219" y="235330"/>
                                  <a:pt x="349087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767171">
                              <a:alpha val="50196"/>
                            </a:srgb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E200085" id="组合 474" o:spid="_x0000_s1026" style="position:absolute;left:0;text-align:left;margin-left:85.4pt;margin-top:10.2pt;width:56.9pt;height:56.9pt;z-index:251714560" coordsize="7226,7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">
                <v:group id="组合 472" o:spid="_x0000_s1027" style="position:absolute;width:7226;height:7226" coordsize="7226,7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nFJ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">
                  <v:group id="组合 455" o:spid="_x0000_s1028" style="position:absolute;left:26;width:7200;height:7226" coordsize="7200,7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rVdxQAAANw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">
                    <v:rect id="矩形 450" o:spid="_x0000_s1029" style="position:absolute;top:26;width:7200;height:72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" filled="f" strokecolor="black [3213]" strokeweight="1pt"/>
                    <v:line id="直接连接符 453" o:spid="_x0000_s1030" style="position:absolute;flip:y;visibility:visible;mso-wrap-style:square" from="0,52" to="7194,7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" strokecolor="black [3200]" strokeweight="1pt">
                      <v:stroke joinstyle="miter"/>
                    </v:line>
                    <v:line id="直接连接符 454" o:spid="_x0000_s1031" style="position:absolute;visibility:visible;mso-wrap-style:square" from="26,0" to="7194,7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" strokecolor="black [3213]" strokeweight="1pt">
                      <v:stroke joinstyle="miter"/>
                    </v:line>
                  </v:group>
                  <v:shape id="任意多边形: 形状 471" o:spid="_x0000_s1032" style="position:absolute;top:52;width:3621;height:7086;visibility:visible;mso-wrap-style:square;v-text-anchor:middle" coordsize="362112,7085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" path="m2605,c1737,236198,868,472397,,708595l362112,354298,2605,xe" fillcolor="#767171" stroked="f" strokeweight="1pt">
                    <v:fill opacity="32896f"/>
                    <v:stroke joinstyle="miter"/>
                    <v:path arrowok="t" o:connecttype="custom" o:connectlocs="2605,0;0,708595;362112,354298;2605,0" o:connectangles="0,0,0,0"/>
                  </v:shape>
                </v:group>
                <v:shape id="任意多边形: 形状 473" o:spid="_x0000_s1033" style="position:absolute;left:3699;top:104;width:3491;height:7060;visibility:visible;mso-wrap-style:square;v-text-anchor:middle" coordsize="349087,7059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" path="m349087,l,346482,346482,705989c347350,470659,348219,235330,349087,xe" fillcolor="#767171" stroked="f" strokeweight="1pt">
                  <v:fill opacity="32896f"/>
                  <v:stroke joinstyle="miter"/>
                  <v:path arrowok="t" o:connecttype="custom" o:connectlocs="349087,0;0,346482;346482,705989;349087,0" o:connectangles="0,0,0,0"/>
                </v:shape>
              </v:group>
            </w:pict>
          </mc:Fallback>
        </mc:AlternateContent>
      </w:r>
      <w:r w:rsidR="006025BD" w:rsidRPr="008E42A6">
        <w:rPr>
          <w:rFonts w:ascii="宋体" w:eastAsia="宋体"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7123</wp:posOffset>
                </wp:positionH>
                <wp:positionV relativeFrom="paragraph">
                  <wp:posOffset>129540</wp:posOffset>
                </wp:positionV>
                <wp:extent cx="722605" cy="722605"/>
                <wp:effectExtent l="0" t="0" r="20955" b="20955"/>
                <wp:wrapNone/>
                <wp:docPr id="470" name="组合 4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2605" cy="722605"/>
                          <a:chOff x="0" y="0"/>
                          <a:chExt cx="722605" cy="722605"/>
                        </a:xfrm>
                      </wpg:grpSpPr>
                      <wpg:grpSp>
                        <wpg:cNvPr id="468" name="组合 468"/>
                        <wpg:cNvGrpSpPr/>
                        <wpg:grpSpPr>
                          <a:xfrm>
                            <a:off x="0" y="0"/>
                            <a:ext cx="722605" cy="722605"/>
                            <a:chOff x="0" y="0"/>
                            <a:chExt cx="722605" cy="722605"/>
                          </a:xfrm>
                        </wpg:grpSpPr>
                        <wps:wsp>
                          <wps:cNvPr id="449" name="矩形 449"/>
                          <wps:cNvSpPr/>
                          <wps:spPr>
                            <a:xfrm>
                              <a:off x="2605" y="2605"/>
                              <a:ext cx="720000" cy="7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6" name="直接连接符 466"/>
                          <wps:cNvCnPr/>
                          <wps:spPr>
                            <a:xfrm flipV="1">
                              <a:off x="0" y="2605"/>
                              <a:ext cx="718820" cy="715645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7" name="直接连接符 467"/>
                          <wps:cNvCnPr/>
                          <wps:spPr>
                            <a:xfrm>
                              <a:off x="0" y="0"/>
                              <a:ext cx="716280" cy="72009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69" name="矩形 469"/>
                        <wps:cNvSpPr/>
                        <wps:spPr>
                          <a:xfrm>
                            <a:off x="151098" y="151097"/>
                            <a:ext cx="414215" cy="427241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866686A" id="组合 470" o:spid="_x0000_s1026" style="position:absolute;left:0;text-align:left;margin-left:2.9pt;margin-top:10.2pt;width:56.9pt;height:56.9pt;z-index:251710464" coordsize="7226,7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">
                <v:group id="组合 468" o:spid="_x0000_s1027" style="position:absolute;width:7226;height:7226" coordsize="7226,7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9B+wgAAANw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">
                  <v:rect id="矩形 449" o:spid="_x0000_s1028" style="position:absolute;left:26;top:26;width:7200;height:72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" filled="f" strokecolor="black [3213]" strokeweight="1pt"/>
                  <v:line id="直接连接符 466" o:spid="_x0000_s1029" style="position:absolute;flip:y;visibility:visible;mso-wrap-style:square" from="0,26" to="7188,7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" strokecolor="black [3200]" strokeweight="1pt">
                    <v:stroke joinstyle="miter"/>
                  </v:line>
                  <v:line id="直接连接符 467" o:spid="_x0000_s1030" style="position:absolute;visibility:visible;mso-wrap-style:square" from="0,0" to="7162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" strokecolor="black [3213]" strokeweight="1pt">
                    <v:stroke joinstyle="miter"/>
                  </v:line>
                </v:group>
                <v:rect id="矩形 469" o:spid="_x0000_s1031" style="position:absolute;left:1510;top:1510;width:4143;height:42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" fillcolor="#aeaaaa [2414]" strokecolor="black [3213]" strokeweight="1pt"/>
              </v:group>
            </w:pict>
          </mc:Fallback>
        </mc:AlternateContent>
      </w:r>
    </w:p>
    <w:p w:rsidR="004518B2" w:rsidRPr="008E42A6" w:rsidRDefault="004518B2" w:rsidP="00C543D3">
      <w:pPr>
        <w:spacing w:line="360" w:lineRule="auto"/>
        <w:rPr>
          <w:rFonts w:ascii="宋体" w:eastAsia="宋体" w:hAnsi="宋体"/>
          <w:szCs w:val="21"/>
        </w:rPr>
      </w:pPr>
    </w:p>
    <w:p w:rsidR="004518B2" w:rsidRPr="008E42A6" w:rsidRDefault="004518B2" w:rsidP="00C543D3">
      <w:pPr>
        <w:spacing w:line="360" w:lineRule="auto"/>
        <w:rPr>
          <w:rFonts w:ascii="宋体" w:eastAsia="宋体" w:hAnsi="宋体"/>
          <w:szCs w:val="21"/>
        </w:rPr>
      </w:pPr>
    </w:p>
    <w:p w:rsidR="004518B2" w:rsidRPr="008E42A6" w:rsidRDefault="004518B2" w:rsidP="00C543D3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A</w:t>
      </w:r>
      <w:r w:rsidRPr="008E42A6">
        <w:rPr>
          <w:rFonts w:ascii="宋体" w:eastAsia="宋体" w:hAnsi="宋体"/>
          <w:szCs w:val="21"/>
        </w:rPr>
        <w:t>.</w:t>
      </w:r>
      <w:r w:rsidRPr="008E42A6">
        <w:rPr>
          <w:rFonts w:ascii="宋体" w:eastAsia="宋体" w:hAnsi="宋体"/>
          <w:position w:val="-4"/>
          <w:szCs w:val="21"/>
        </w:rPr>
        <w:object w:dxaOrig="200" w:dyaOrig="260">
          <v:shape id="_x0000_i1172" type="#_x0000_t75" style="width:10pt;height:13pt" o:ole="">
            <v:imagedata r:id="rId345" o:title=""/>
          </v:shape>
          <o:OLEObject Type="Embed" ProgID="Equation.DSMT4" ShapeID="_x0000_i1172" DrawAspect="Content" ObjectID="_1574756361" r:id="rId346"/>
        </w:object>
      </w:r>
      <w:r w:rsidRPr="008E42A6">
        <w:rPr>
          <w:rFonts w:ascii="宋体" w:eastAsia="宋体" w:hAnsi="宋体" w:hint="eastAsia"/>
          <w:szCs w:val="21"/>
        </w:rPr>
        <w:t>个</w:t>
      </w:r>
      <w:r w:rsidRPr="008E42A6">
        <w:rPr>
          <w:rFonts w:ascii="宋体" w:eastAsia="宋体" w:hAnsi="宋体"/>
          <w:szCs w:val="21"/>
        </w:rPr>
        <w:t xml:space="preserve">              B.</w:t>
      </w:r>
      <w:r w:rsidRPr="008E42A6">
        <w:rPr>
          <w:rFonts w:ascii="宋体" w:eastAsia="宋体" w:hAnsi="宋体"/>
          <w:position w:val="-6"/>
          <w:szCs w:val="21"/>
        </w:rPr>
        <w:object w:dxaOrig="180" w:dyaOrig="279">
          <v:shape id="_x0000_i1173" type="#_x0000_t75" style="width:9pt;height:14pt" o:ole="">
            <v:imagedata r:id="rId347" o:title=""/>
          </v:shape>
          <o:OLEObject Type="Embed" ProgID="Equation.DSMT4" ShapeID="_x0000_i1173" DrawAspect="Content" ObjectID="_1574756362" r:id="rId348"/>
        </w:object>
      </w:r>
      <w:r w:rsidRPr="008E42A6">
        <w:rPr>
          <w:rFonts w:ascii="宋体" w:eastAsia="宋体" w:hAnsi="宋体" w:hint="eastAsia"/>
          <w:szCs w:val="21"/>
        </w:rPr>
        <w:t>个</w:t>
      </w:r>
      <w:r w:rsidRPr="008E42A6">
        <w:rPr>
          <w:rFonts w:ascii="宋体" w:eastAsia="宋体" w:hAnsi="宋体"/>
          <w:szCs w:val="21"/>
        </w:rPr>
        <w:t xml:space="preserve">              C.</w:t>
      </w:r>
      <w:r w:rsidRPr="008E42A6">
        <w:rPr>
          <w:rFonts w:ascii="宋体" w:eastAsia="宋体" w:hAnsi="宋体"/>
          <w:position w:val="-4"/>
          <w:szCs w:val="21"/>
        </w:rPr>
        <w:object w:dxaOrig="200" w:dyaOrig="260">
          <v:shape id="_x0000_i1174" type="#_x0000_t75" style="width:10pt;height:13pt" o:ole="">
            <v:imagedata r:id="rId349" o:title=""/>
          </v:shape>
          <o:OLEObject Type="Embed" ProgID="Equation.DSMT4" ShapeID="_x0000_i1174" DrawAspect="Content" ObjectID="_1574756363" r:id="rId350"/>
        </w:object>
      </w:r>
      <w:r w:rsidRPr="008E42A6">
        <w:rPr>
          <w:rFonts w:ascii="宋体" w:eastAsia="宋体" w:hAnsi="宋体" w:hint="eastAsia"/>
          <w:szCs w:val="21"/>
        </w:rPr>
        <w:t>个</w:t>
      </w:r>
      <w:r w:rsidRPr="008E42A6">
        <w:rPr>
          <w:rFonts w:ascii="宋体" w:eastAsia="宋体" w:hAnsi="宋体"/>
          <w:szCs w:val="21"/>
        </w:rPr>
        <w:t xml:space="preserve">                 D.</w:t>
      </w:r>
      <w:r w:rsidRPr="008E42A6">
        <w:rPr>
          <w:rFonts w:ascii="宋体" w:eastAsia="宋体" w:hAnsi="宋体"/>
          <w:position w:val="-4"/>
          <w:szCs w:val="21"/>
        </w:rPr>
        <w:object w:dxaOrig="139" w:dyaOrig="260">
          <v:shape id="_x0000_i1175" type="#_x0000_t75" style="width:7pt;height:13pt" o:ole="">
            <v:imagedata r:id="rId351" o:title=""/>
          </v:shape>
          <o:OLEObject Type="Embed" ProgID="Equation.DSMT4" ShapeID="_x0000_i1175" DrawAspect="Content" ObjectID="_1574756364" r:id="rId352"/>
        </w:object>
      </w:r>
      <w:r w:rsidRPr="008E42A6">
        <w:rPr>
          <w:rFonts w:ascii="宋体" w:eastAsia="宋体" w:hAnsi="宋体" w:hint="eastAsia"/>
          <w:szCs w:val="21"/>
        </w:rPr>
        <w:t>个</w:t>
      </w:r>
      <w:r w:rsidRPr="008E42A6">
        <w:rPr>
          <w:rFonts w:ascii="宋体" w:eastAsia="宋体" w:hAnsi="宋体"/>
          <w:szCs w:val="21"/>
        </w:rPr>
        <w:t xml:space="preserve">           </w:t>
      </w:r>
    </w:p>
    <w:p w:rsidR="004438F6" w:rsidRPr="008E42A6" w:rsidRDefault="004438F6" w:rsidP="004438F6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</w:t>
      </w:r>
      <w:r w:rsidRPr="008E42A6">
        <w:rPr>
          <w:rFonts w:ascii="宋体" w:eastAsia="宋体" w:hAnsi="宋体" w:hint="eastAsia"/>
          <w:szCs w:val="21"/>
        </w:rPr>
        <w:t>思路分析</w:t>
      </w:r>
      <w:r w:rsidRPr="008E42A6">
        <w:rPr>
          <w:rFonts w:ascii="宋体" w:eastAsia="宋体" w:hAnsi="宋体"/>
          <w:szCs w:val="21"/>
        </w:rPr>
        <w:t>】</w:t>
      </w:r>
      <w:r w:rsidR="00B35988" w:rsidRPr="008E42A6">
        <w:rPr>
          <w:rFonts w:ascii="宋体" w:eastAsia="宋体" w:hAnsi="宋体" w:hint="eastAsia"/>
          <w:szCs w:val="21"/>
        </w:rPr>
        <w:t>根据平移、旋转、轴对称变换的特征来分析图案的形成过程。用旋转来分析需要明确基本图案</w:t>
      </w:r>
      <w:r w:rsidR="00A8323E" w:rsidRPr="008E42A6">
        <w:rPr>
          <w:rFonts w:ascii="宋体" w:eastAsia="宋体" w:hAnsi="宋体" w:hint="eastAsia"/>
          <w:szCs w:val="21"/>
        </w:rPr>
        <w:t>和旋转的次数和角度，用轴对称分析，需明确对称轴是什么。</w:t>
      </w:r>
    </w:p>
    <w:p w:rsidR="004438F6" w:rsidRPr="008E42A6" w:rsidRDefault="004438F6" w:rsidP="00C543D3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A8323E" w:rsidRPr="008E42A6">
        <w:rPr>
          <w:rFonts w:ascii="宋体" w:eastAsia="宋体" w:hAnsi="宋体" w:hint="eastAsia"/>
          <w:szCs w:val="21"/>
        </w:rPr>
        <w:t>图案1和4可以绕整个图案的中心旋转9</w:t>
      </w:r>
      <w:r w:rsidR="00A8323E" w:rsidRPr="008E42A6">
        <w:rPr>
          <w:rFonts w:ascii="宋体" w:eastAsia="宋体" w:hAnsi="宋体"/>
          <w:szCs w:val="21"/>
        </w:rPr>
        <w:t>0</w:t>
      </w:r>
      <w:r w:rsidR="00A8323E" w:rsidRPr="008E42A6">
        <w:rPr>
          <w:rFonts w:ascii="宋体" w:eastAsia="宋体" w:hAnsi="宋体" w:hint="eastAsia"/>
          <w:szCs w:val="21"/>
        </w:rPr>
        <w:t>°得到，也可以经过轴对称得到；图案2和3可以绕整个图案的中心旋转1</w:t>
      </w:r>
      <w:r w:rsidR="00A8323E" w:rsidRPr="008E42A6">
        <w:rPr>
          <w:rFonts w:ascii="宋体" w:eastAsia="宋体" w:hAnsi="宋体"/>
          <w:szCs w:val="21"/>
        </w:rPr>
        <w:t>80</w:t>
      </w:r>
      <w:r w:rsidR="00A8323E" w:rsidRPr="008E42A6">
        <w:rPr>
          <w:rFonts w:ascii="宋体" w:eastAsia="宋体" w:hAnsi="宋体" w:hint="eastAsia"/>
          <w:szCs w:val="21"/>
        </w:rPr>
        <w:t>°得到，也可以经过轴对称得到。故既可以用旋转来分析整个图案的形成过程，又可以用轴对称来分析整个图案的形成过程的图案有</w:t>
      </w:r>
      <w:r w:rsidR="00A8323E" w:rsidRPr="008E42A6">
        <w:rPr>
          <w:rFonts w:ascii="宋体" w:eastAsia="宋体" w:hAnsi="宋体"/>
          <w:position w:val="-4"/>
          <w:szCs w:val="21"/>
        </w:rPr>
        <w:object w:dxaOrig="200" w:dyaOrig="260">
          <v:shape id="_x0000_i1176" type="#_x0000_t75" style="width:10pt;height:13pt" o:ole="">
            <v:imagedata r:id="rId353" o:title=""/>
          </v:shape>
          <o:OLEObject Type="Embed" ProgID="Equation.DSMT4" ShapeID="_x0000_i1176" DrawAspect="Content" ObjectID="_1574756365" r:id="rId354"/>
        </w:object>
      </w:r>
      <w:proofErr w:type="gramStart"/>
      <w:r w:rsidR="00A8323E" w:rsidRPr="008E42A6">
        <w:rPr>
          <w:rFonts w:ascii="宋体" w:eastAsia="宋体" w:hAnsi="宋体" w:hint="eastAsia"/>
          <w:szCs w:val="21"/>
        </w:rPr>
        <w:t>个</w:t>
      </w:r>
      <w:proofErr w:type="gramEnd"/>
      <w:r w:rsidR="00A8323E" w:rsidRPr="008E42A6">
        <w:rPr>
          <w:rFonts w:ascii="宋体" w:eastAsia="宋体" w:hAnsi="宋体" w:hint="eastAsia"/>
          <w:szCs w:val="21"/>
        </w:rPr>
        <w:t>。故选A。</w:t>
      </w:r>
    </w:p>
    <w:p w:rsidR="004438F6" w:rsidRPr="008E42A6" w:rsidRDefault="004438F6" w:rsidP="004438F6">
      <w:pPr>
        <w:spacing w:line="360" w:lineRule="auto"/>
        <w:rPr>
          <w:rFonts w:ascii="宋体" w:eastAsia="宋体" w:hAnsi="宋体"/>
          <w:szCs w:val="21"/>
        </w:rPr>
      </w:pPr>
    </w:p>
    <w:p w:rsidR="0085049E" w:rsidRPr="008E42A6" w:rsidRDefault="0085049E" w:rsidP="004438F6">
      <w:pPr>
        <w:spacing w:line="360" w:lineRule="auto"/>
        <w:rPr>
          <w:rFonts w:ascii="宋体" w:eastAsia="宋体" w:hAnsi="宋体"/>
          <w:szCs w:val="21"/>
        </w:rPr>
      </w:pPr>
    </w:p>
    <w:p w:rsidR="0085049E" w:rsidRPr="008E42A6" w:rsidRDefault="0085049E" w:rsidP="004438F6">
      <w:pPr>
        <w:spacing w:line="360" w:lineRule="auto"/>
        <w:rPr>
          <w:rFonts w:ascii="宋体" w:eastAsia="宋体" w:hAnsi="宋体"/>
          <w:szCs w:val="21"/>
        </w:rPr>
      </w:pPr>
    </w:p>
    <w:p w:rsidR="004438F6" w:rsidRPr="008E42A6" w:rsidRDefault="0085049E" w:rsidP="00C543D3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noProof/>
          <w:szCs w:val="21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3882485</wp:posOffset>
            </wp:positionH>
            <wp:positionV relativeFrom="paragraph">
              <wp:posOffset>60731</wp:posOffset>
            </wp:positionV>
            <wp:extent cx="1327680" cy="1322962"/>
            <wp:effectExtent l="0" t="0" r="6350" b="0"/>
            <wp:wrapSquare wrapText="bothSides"/>
            <wp:docPr id="485" name="图片 485" descr="C:\Users\凌凌\AppData\Local\Temp\WeChat Files\6021397624172380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 descr="C:\Users\凌凌\AppData\Local\Temp\WeChat Files\60213976241723806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00" t="8299" r="19073"/>
                    <a:stretch/>
                  </pic:blipFill>
                  <pic:spPr bwMode="auto">
                    <a:xfrm>
                      <a:off x="0" y="0"/>
                      <a:ext cx="1327680" cy="1322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4438F6" w:rsidRPr="008E42A6">
        <w:rPr>
          <w:rFonts w:ascii="宋体" w:eastAsia="宋体" w:hAnsi="宋体" w:hint="eastAsia"/>
          <w:b/>
          <w:szCs w:val="21"/>
        </w:rPr>
        <w:t>配套练习</w:t>
      </w:r>
      <w:r w:rsidR="00821EC6" w:rsidRPr="008E42A6">
        <w:rPr>
          <w:rFonts w:ascii="宋体" w:eastAsia="宋体" w:hAnsi="宋体"/>
          <w:b/>
          <w:szCs w:val="21"/>
        </w:rPr>
        <w:t>5</w:t>
      </w:r>
      <w:r w:rsidR="004438F6" w:rsidRPr="008E42A6">
        <w:rPr>
          <w:rFonts w:ascii="宋体" w:eastAsia="宋体" w:hAnsi="宋体"/>
          <w:b/>
          <w:szCs w:val="21"/>
        </w:rPr>
        <w:t>-1</w:t>
      </w:r>
      <w:r w:rsidR="004438F6" w:rsidRPr="008E42A6">
        <w:rPr>
          <w:rFonts w:ascii="宋体" w:eastAsia="宋体" w:hAnsi="宋体" w:hint="eastAsia"/>
          <w:szCs w:val="21"/>
        </w:rPr>
        <w:t xml:space="preserve"> </w:t>
      </w:r>
      <w:r w:rsidR="004438F6" w:rsidRPr="008E42A6">
        <w:rPr>
          <w:rFonts w:ascii="宋体" w:eastAsia="宋体" w:hAnsi="宋体"/>
          <w:szCs w:val="21"/>
        </w:rPr>
        <w:t xml:space="preserve"> </w:t>
      </w:r>
      <w:r w:rsidRPr="008E42A6">
        <w:rPr>
          <w:rFonts w:ascii="宋体" w:eastAsia="宋体" w:hAnsi="宋体" w:hint="eastAsia"/>
          <w:szCs w:val="21"/>
        </w:rPr>
        <w:t>如图所示是某药业公司商品标志图案，则下列说法中正确的有（</w:t>
      </w:r>
      <w:r w:rsidRPr="008E42A6">
        <w:rPr>
          <w:rFonts w:ascii="宋体" w:eastAsia="宋体" w:hAnsi="宋体"/>
          <w:szCs w:val="21"/>
        </w:rPr>
        <w:tab/>
      </w:r>
      <w:r w:rsidRPr="008E42A6">
        <w:rPr>
          <w:rFonts w:ascii="宋体" w:eastAsia="宋体" w:hAnsi="宋体"/>
          <w:szCs w:val="21"/>
        </w:rPr>
        <w:tab/>
      </w:r>
      <w:r w:rsidRPr="008E42A6">
        <w:rPr>
          <w:rFonts w:ascii="宋体" w:eastAsia="宋体" w:hAnsi="宋体" w:hint="eastAsia"/>
          <w:szCs w:val="21"/>
        </w:rPr>
        <w:t>）</w:t>
      </w:r>
    </w:p>
    <w:p w:rsidR="0085049E" w:rsidRPr="008E42A6" w:rsidRDefault="0085049E" w:rsidP="00C543D3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①图案是按照轴对称设计的；②图案是按照旋转设计的；③图案的外层“S”按照旋转设计的；④图案的内层“A”是按照轴对称设计的。</w:t>
      </w:r>
    </w:p>
    <w:p w:rsidR="0085049E" w:rsidRPr="008E42A6" w:rsidRDefault="0085049E" w:rsidP="00C543D3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A</w:t>
      </w:r>
      <w:r w:rsidRPr="008E42A6">
        <w:rPr>
          <w:rFonts w:ascii="宋体" w:eastAsia="宋体" w:hAnsi="宋体"/>
          <w:szCs w:val="21"/>
        </w:rPr>
        <w:t>.</w:t>
      </w:r>
      <w:r w:rsidRPr="008E42A6">
        <w:rPr>
          <w:rFonts w:ascii="宋体" w:eastAsia="宋体" w:hAnsi="宋体"/>
          <w:position w:val="-4"/>
          <w:szCs w:val="21"/>
        </w:rPr>
        <w:object w:dxaOrig="139" w:dyaOrig="260">
          <v:shape id="_x0000_i1177" type="#_x0000_t75" style="width:7pt;height:13pt" o:ole="">
            <v:imagedata r:id="rId356" o:title=""/>
          </v:shape>
          <o:OLEObject Type="Embed" ProgID="Equation.DSMT4" ShapeID="_x0000_i1177" DrawAspect="Content" ObjectID="_1574756366" r:id="rId357"/>
        </w:object>
      </w:r>
      <w:r w:rsidR="0084070B" w:rsidRPr="008E42A6">
        <w:rPr>
          <w:rFonts w:ascii="宋体" w:eastAsia="宋体" w:hAnsi="宋体" w:hint="eastAsia"/>
          <w:szCs w:val="21"/>
        </w:rPr>
        <w:t xml:space="preserve">个 </w:t>
      </w:r>
      <w:r w:rsidR="0084070B" w:rsidRPr="008E42A6">
        <w:rPr>
          <w:rFonts w:ascii="宋体" w:eastAsia="宋体" w:hAnsi="宋体"/>
          <w:szCs w:val="21"/>
        </w:rPr>
        <w:t xml:space="preserve">       </w:t>
      </w:r>
      <w:r w:rsidRPr="008E42A6">
        <w:rPr>
          <w:rFonts w:ascii="宋体" w:eastAsia="宋体" w:hAnsi="宋体" w:hint="eastAsia"/>
          <w:szCs w:val="21"/>
        </w:rPr>
        <w:t>B</w:t>
      </w:r>
      <w:r w:rsidRPr="008E42A6">
        <w:rPr>
          <w:rFonts w:ascii="宋体" w:eastAsia="宋体" w:hAnsi="宋体"/>
          <w:szCs w:val="21"/>
        </w:rPr>
        <w:t>.</w:t>
      </w:r>
      <w:r w:rsidRPr="008E42A6">
        <w:rPr>
          <w:rFonts w:ascii="宋体" w:eastAsia="宋体" w:hAnsi="宋体"/>
          <w:position w:val="-4"/>
          <w:szCs w:val="21"/>
        </w:rPr>
        <w:object w:dxaOrig="200" w:dyaOrig="260">
          <v:shape id="_x0000_i1178" type="#_x0000_t75" style="width:10pt;height:13pt" o:ole="">
            <v:imagedata r:id="rId358" o:title=""/>
          </v:shape>
          <o:OLEObject Type="Embed" ProgID="Equation.DSMT4" ShapeID="_x0000_i1178" DrawAspect="Content" ObjectID="_1574756367" r:id="rId359"/>
        </w:object>
      </w:r>
      <w:r w:rsidR="0084070B" w:rsidRPr="008E42A6">
        <w:rPr>
          <w:rFonts w:ascii="宋体" w:eastAsia="宋体" w:hAnsi="宋体" w:hint="eastAsia"/>
          <w:szCs w:val="21"/>
        </w:rPr>
        <w:t xml:space="preserve">个 </w:t>
      </w:r>
      <w:r w:rsidR="0084070B" w:rsidRPr="008E42A6">
        <w:rPr>
          <w:rFonts w:ascii="宋体" w:eastAsia="宋体" w:hAnsi="宋体"/>
          <w:szCs w:val="21"/>
        </w:rPr>
        <w:t xml:space="preserve">       </w:t>
      </w:r>
      <w:r w:rsidRPr="008E42A6">
        <w:rPr>
          <w:rFonts w:ascii="宋体" w:eastAsia="宋体" w:hAnsi="宋体" w:hint="eastAsia"/>
          <w:szCs w:val="21"/>
        </w:rPr>
        <w:t>C</w:t>
      </w:r>
      <w:r w:rsidRPr="008E42A6">
        <w:rPr>
          <w:rFonts w:ascii="宋体" w:eastAsia="宋体" w:hAnsi="宋体"/>
          <w:szCs w:val="21"/>
        </w:rPr>
        <w:t>.</w:t>
      </w:r>
      <w:r w:rsidRPr="008E42A6">
        <w:rPr>
          <w:rFonts w:ascii="宋体" w:eastAsia="宋体" w:hAnsi="宋体"/>
          <w:position w:val="-6"/>
          <w:szCs w:val="21"/>
        </w:rPr>
        <w:object w:dxaOrig="180" w:dyaOrig="279">
          <v:shape id="_x0000_i1179" type="#_x0000_t75" style="width:9pt;height:14pt" o:ole="">
            <v:imagedata r:id="rId360" o:title=""/>
          </v:shape>
          <o:OLEObject Type="Embed" ProgID="Equation.DSMT4" ShapeID="_x0000_i1179" DrawAspect="Content" ObjectID="_1574756368" r:id="rId361"/>
        </w:object>
      </w:r>
      <w:r w:rsidR="0084070B" w:rsidRPr="008E42A6">
        <w:rPr>
          <w:rFonts w:ascii="宋体" w:eastAsia="宋体" w:hAnsi="宋体" w:hint="eastAsia"/>
          <w:szCs w:val="21"/>
        </w:rPr>
        <w:t xml:space="preserve">个 </w:t>
      </w:r>
      <w:r w:rsidR="0084070B" w:rsidRPr="008E42A6">
        <w:rPr>
          <w:rFonts w:ascii="宋体" w:eastAsia="宋体" w:hAnsi="宋体"/>
          <w:szCs w:val="21"/>
        </w:rPr>
        <w:t xml:space="preserve">        </w:t>
      </w:r>
      <w:r w:rsidRPr="008E42A6">
        <w:rPr>
          <w:rFonts w:ascii="宋体" w:eastAsia="宋体" w:hAnsi="宋体" w:hint="eastAsia"/>
          <w:szCs w:val="21"/>
        </w:rPr>
        <w:t>D</w:t>
      </w:r>
      <w:r w:rsidRPr="008E42A6">
        <w:rPr>
          <w:rFonts w:ascii="宋体" w:eastAsia="宋体" w:hAnsi="宋体"/>
          <w:szCs w:val="21"/>
        </w:rPr>
        <w:t>.</w:t>
      </w:r>
      <w:r w:rsidR="0084070B" w:rsidRPr="008E42A6">
        <w:rPr>
          <w:rFonts w:ascii="宋体" w:eastAsia="宋体" w:hAnsi="宋体"/>
          <w:position w:val="-4"/>
          <w:szCs w:val="21"/>
        </w:rPr>
        <w:object w:dxaOrig="200" w:dyaOrig="260">
          <v:shape id="_x0000_i1180" type="#_x0000_t75" style="width:10pt;height:13pt" o:ole="">
            <v:imagedata r:id="rId362" o:title=""/>
          </v:shape>
          <o:OLEObject Type="Embed" ProgID="Equation.DSMT4" ShapeID="_x0000_i1180" DrawAspect="Content" ObjectID="_1574756369" r:id="rId363"/>
        </w:object>
      </w:r>
      <w:r w:rsidR="0084070B" w:rsidRPr="008E42A6">
        <w:rPr>
          <w:rFonts w:ascii="宋体" w:eastAsia="宋体" w:hAnsi="宋体" w:hint="eastAsia"/>
          <w:szCs w:val="21"/>
        </w:rPr>
        <w:t>个</w:t>
      </w:r>
    </w:p>
    <w:p w:rsidR="0085049E" w:rsidRPr="008E42A6" w:rsidRDefault="0085049E" w:rsidP="004438F6">
      <w:pPr>
        <w:spacing w:line="360" w:lineRule="auto"/>
        <w:rPr>
          <w:rFonts w:ascii="宋体" w:eastAsia="宋体" w:hAnsi="宋体"/>
          <w:szCs w:val="21"/>
        </w:rPr>
      </w:pPr>
    </w:p>
    <w:p w:rsidR="0085049E" w:rsidRPr="008E42A6" w:rsidRDefault="004438F6" w:rsidP="0085049E">
      <w:pPr>
        <w:pStyle w:val="ab"/>
        <w:wordWrap w:val="0"/>
        <w:spacing w:before="0" w:beforeAutospacing="0" w:after="0" w:afterAutospacing="0" w:line="435" w:lineRule="atLeast"/>
        <w:rPr>
          <w:rFonts w:ascii="MathJax_Main" w:hAnsi="MathJax_Main" w:hint="eastAsia"/>
          <w:color w:val="333333"/>
          <w:sz w:val="21"/>
          <w:szCs w:val="21"/>
        </w:rPr>
      </w:pPr>
      <w:r w:rsidRPr="008E42A6">
        <w:rPr>
          <w:sz w:val="21"/>
          <w:szCs w:val="21"/>
        </w:rPr>
        <w:t>【</w:t>
      </w:r>
      <w:r w:rsidRPr="008E42A6">
        <w:rPr>
          <w:rFonts w:hint="eastAsia"/>
          <w:sz w:val="21"/>
          <w:szCs w:val="21"/>
        </w:rPr>
        <w:t>思路分析</w:t>
      </w:r>
      <w:r w:rsidRPr="008E42A6">
        <w:rPr>
          <w:sz w:val="21"/>
          <w:szCs w:val="21"/>
        </w:rPr>
        <w:t>】</w:t>
      </w:r>
      <w:r w:rsidR="0085049E" w:rsidRPr="008E42A6">
        <w:rPr>
          <w:rFonts w:ascii="MathJax_Main" w:hAnsi="MathJax_Main"/>
          <w:color w:val="333333"/>
          <w:sz w:val="21"/>
          <w:szCs w:val="21"/>
        </w:rPr>
        <w:t>利用轴对称图形的性质以及旋转的性质分别分析得出答案即可．</w:t>
      </w:r>
    </w:p>
    <w:p w:rsidR="004438F6" w:rsidRPr="008E42A6" w:rsidRDefault="0085049E" w:rsidP="0084070B">
      <w:pPr>
        <w:widowControl/>
        <w:wordWrap w:val="0"/>
        <w:spacing w:line="435" w:lineRule="atLeast"/>
        <w:jc w:val="left"/>
        <w:rPr>
          <w:rFonts w:ascii="MathJax_Main" w:eastAsia="宋体" w:hAnsi="MathJax_Main" w:cs="宋体" w:hint="eastAsia"/>
          <w:color w:val="333333"/>
          <w:kern w:val="0"/>
          <w:szCs w:val="21"/>
        </w:rPr>
      </w:pPr>
      <w:r w:rsidRPr="008E42A6">
        <w:rPr>
          <w:rFonts w:ascii="MathJax_Main" w:eastAsia="宋体" w:hAnsi="MathJax_Main" w:cs="宋体"/>
          <w:color w:val="333333"/>
          <w:kern w:val="0"/>
          <w:szCs w:val="21"/>
        </w:rPr>
        <w:t>本题主要考查了轴对称图形的性质以及旋转图形的性质，熟练掌握相关的性质是解题关键．</w:t>
      </w:r>
    </w:p>
    <w:p w:rsidR="0084070B" w:rsidRPr="008E42A6" w:rsidRDefault="004438F6" w:rsidP="0084070B">
      <w:pPr>
        <w:widowControl/>
        <w:jc w:val="left"/>
        <w:rPr>
          <w:rFonts w:ascii="宋体" w:eastAsia="宋体" w:hAnsi="宋体" w:cs="宋体"/>
          <w:kern w:val="0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84070B" w:rsidRPr="008E42A6">
        <w:rPr>
          <w:rFonts w:ascii="MathJax_Main" w:eastAsia="宋体" w:hAnsi="MathJax_Main" w:cs="宋体"/>
          <w:color w:val="333333"/>
          <w:kern w:val="0"/>
          <w:szCs w:val="21"/>
          <w:shd w:val="clear" w:color="auto" w:fill="FFFFFF"/>
        </w:rPr>
        <w:t>解：</w:t>
      </w:r>
      <w:r w:rsidR="0084070B" w:rsidRPr="008E42A6">
        <w:rPr>
          <w:rFonts w:ascii="MathJax_Main" w:eastAsia="宋体" w:hAnsi="MathJax_Main" w:cs="宋体"/>
          <w:color w:val="333333"/>
          <w:kern w:val="0"/>
          <w:szCs w:val="21"/>
        </w:rPr>
        <w:t>根据图形的特殊性不难得出：</w:t>
      </w:r>
    </w:p>
    <w:p w:rsidR="0084070B" w:rsidRPr="008E42A6" w:rsidRDefault="0084070B" w:rsidP="0084070B">
      <w:pPr>
        <w:widowControl/>
        <w:shd w:val="clear" w:color="auto" w:fill="FFFFFF"/>
        <w:wordWrap w:val="0"/>
        <w:spacing w:line="435" w:lineRule="atLeast"/>
        <w:jc w:val="left"/>
        <w:rPr>
          <w:rFonts w:ascii="MathJax_Main" w:eastAsia="宋体" w:hAnsi="MathJax_Main" w:cs="宋体" w:hint="eastAsia"/>
          <w:color w:val="333333"/>
          <w:kern w:val="0"/>
          <w:szCs w:val="21"/>
        </w:rPr>
      </w:pPr>
      <w:r w:rsidRPr="008E42A6">
        <w:rPr>
          <w:rFonts w:ascii="MathJax_Main" w:eastAsia="宋体" w:hAnsi="MathJax_Main" w:cs="宋体"/>
          <w:color w:val="333333"/>
          <w:kern w:val="0"/>
          <w:szCs w:val="21"/>
        </w:rPr>
        <w:t>①</w:t>
      </w:r>
      <w:r w:rsidRPr="008E42A6">
        <w:rPr>
          <w:rFonts w:ascii="MathJax_Main" w:eastAsia="宋体" w:hAnsi="MathJax_Main" w:cs="宋体"/>
          <w:color w:val="333333"/>
          <w:kern w:val="0"/>
          <w:szCs w:val="21"/>
        </w:rPr>
        <w:t>图案部分是按照轴对称设计的，此选项错误；</w:t>
      </w:r>
    </w:p>
    <w:p w:rsidR="0084070B" w:rsidRPr="008E42A6" w:rsidRDefault="0084070B" w:rsidP="0084070B">
      <w:pPr>
        <w:widowControl/>
        <w:shd w:val="clear" w:color="auto" w:fill="FFFFFF"/>
        <w:wordWrap w:val="0"/>
        <w:spacing w:line="435" w:lineRule="atLeast"/>
        <w:jc w:val="left"/>
        <w:rPr>
          <w:rFonts w:ascii="MathJax_Main" w:eastAsia="宋体" w:hAnsi="MathJax_Main" w:cs="宋体" w:hint="eastAsia"/>
          <w:color w:val="333333"/>
          <w:kern w:val="0"/>
          <w:szCs w:val="21"/>
        </w:rPr>
      </w:pPr>
      <w:r w:rsidRPr="008E42A6">
        <w:rPr>
          <w:rFonts w:ascii="MathJax_Main" w:eastAsia="宋体" w:hAnsi="MathJax_Main" w:cs="宋体"/>
          <w:color w:val="333333"/>
          <w:kern w:val="0"/>
          <w:szCs w:val="21"/>
        </w:rPr>
        <w:t>②</w:t>
      </w:r>
      <w:r w:rsidRPr="008E42A6">
        <w:rPr>
          <w:rFonts w:ascii="MathJax_Main" w:eastAsia="宋体" w:hAnsi="MathJax_Main" w:cs="宋体"/>
          <w:color w:val="333333"/>
          <w:kern w:val="0"/>
          <w:szCs w:val="21"/>
        </w:rPr>
        <w:t>图案部分是按照旋转设计的，此选项错误；</w:t>
      </w:r>
    </w:p>
    <w:p w:rsidR="0084070B" w:rsidRPr="008E42A6" w:rsidRDefault="0084070B" w:rsidP="0084070B">
      <w:pPr>
        <w:widowControl/>
        <w:shd w:val="clear" w:color="auto" w:fill="FFFFFF"/>
        <w:wordWrap w:val="0"/>
        <w:spacing w:line="435" w:lineRule="atLeast"/>
        <w:jc w:val="left"/>
        <w:rPr>
          <w:rFonts w:ascii="MathJax_Main" w:eastAsia="宋体" w:hAnsi="MathJax_Main" w:cs="宋体" w:hint="eastAsia"/>
          <w:color w:val="333333"/>
          <w:kern w:val="0"/>
          <w:szCs w:val="21"/>
        </w:rPr>
      </w:pPr>
      <w:r w:rsidRPr="008E42A6">
        <w:rPr>
          <w:rFonts w:ascii="MathJax_Main" w:eastAsia="宋体" w:hAnsi="MathJax_Main" w:cs="宋体"/>
          <w:color w:val="333333"/>
          <w:kern w:val="0"/>
          <w:szCs w:val="21"/>
        </w:rPr>
        <w:t>③</w:t>
      </w:r>
      <w:r w:rsidRPr="008E42A6">
        <w:rPr>
          <w:rFonts w:ascii="MathJax_Main" w:eastAsia="宋体" w:hAnsi="MathJax_Main" w:cs="宋体"/>
          <w:color w:val="333333"/>
          <w:kern w:val="0"/>
          <w:szCs w:val="21"/>
        </w:rPr>
        <w:t>图案的外层</w:t>
      </w:r>
      <w:r w:rsidRPr="008E42A6">
        <w:rPr>
          <w:rFonts w:ascii="MathJax_Main" w:eastAsia="宋体" w:hAnsi="MathJax_Main" w:cs="宋体"/>
          <w:color w:val="333333"/>
          <w:kern w:val="0"/>
          <w:szCs w:val="21"/>
        </w:rPr>
        <w:t>“S”</w:t>
      </w:r>
      <w:r w:rsidRPr="008E42A6">
        <w:rPr>
          <w:rFonts w:ascii="MathJax_Main" w:eastAsia="宋体" w:hAnsi="MathJax_Main" w:cs="宋体"/>
          <w:color w:val="333333"/>
          <w:kern w:val="0"/>
          <w:szCs w:val="21"/>
        </w:rPr>
        <w:t>是按旋转设计的，此选项正确；</w:t>
      </w:r>
    </w:p>
    <w:p w:rsidR="0084070B" w:rsidRPr="008E42A6" w:rsidRDefault="0084070B" w:rsidP="0084070B">
      <w:pPr>
        <w:widowControl/>
        <w:shd w:val="clear" w:color="auto" w:fill="FFFFFF"/>
        <w:wordWrap w:val="0"/>
        <w:spacing w:line="435" w:lineRule="atLeast"/>
        <w:jc w:val="left"/>
        <w:rPr>
          <w:rFonts w:ascii="MathJax_Main" w:eastAsia="宋体" w:hAnsi="MathJax_Main" w:cs="宋体" w:hint="eastAsia"/>
          <w:color w:val="333333"/>
          <w:kern w:val="0"/>
          <w:szCs w:val="21"/>
        </w:rPr>
      </w:pPr>
      <w:r w:rsidRPr="008E42A6">
        <w:rPr>
          <w:rFonts w:ascii="MathJax_Main" w:eastAsia="宋体" w:hAnsi="MathJax_Main" w:cs="宋体"/>
          <w:color w:val="333333"/>
          <w:kern w:val="0"/>
          <w:szCs w:val="21"/>
        </w:rPr>
        <w:t>④</w:t>
      </w:r>
      <w:r w:rsidRPr="008E42A6">
        <w:rPr>
          <w:rFonts w:ascii="MathJax_Main" w:eastAsia="宋体" w:hAnsi="MathJax_Main" w:cs="宋体"/>
          <w:color w:val="333333"/>
          <w:kern w:val="0"/>
          <w:szCs w:val="21"/>
        </w:rPr>
        <w:t>图案的内层</w:t>
      </w:r>
      <w:r w:rsidRPr="008E42A6">
        <w:rPr>
          <w:rFonts w:ascii="MathJax_Main" w:eastAsia="宋体" w:hAnsi="MathJax_Main" w:cs="宋体"/>
          <w:color w:val="333333"/>
          <w:kern w:val="0"/>
          <w:szCs w:val="21"/>
        </w:rPr>
        <w:t>“A”</w:t>
      </w:r>
      <w:r w:rsidRPr="008E42A6">
        <w:rPr>
          <w:rFonts w:ascii="MathJax_Main" w:eastAsia="宋体" w:hAnsi="MathJax_Main" w:cs="宋体"/>
          <w:color w:val="333333"/>
          <w:kern w:val="0"/>
          <w:szCs w:val="21"/>
        </w:rPr>
        <w:t>是以轴对称设计的，此选项正确；</w:t>
      </w:r>
    </w:p>
    <w:p w:rsidR="0084070B" w:rsidRPr="008E42A6" w:rsidRDefault="0084070B" w:rsidP="0084070B">
      <w:pPr>
        <w:widowControl/>
        <w:shd w:val="clear" w:color="auto" w:fill="FFFFFF"/>
        <w:wordWrap w:val="0"/>
        <w:spacing w:line="435" w:lineRule="atLeast"/>
        <w:jc w:val="left"/>
        <w:rPr>
          <w:rFonts w:ascii="MathJax_Main" w:eastAsia="宋体" w:hAnsi="MathJax_Main" w:cs="宋体" w:hint="eastAsia"/>
          <w:color w:val="333333"/>
          <w:kern w:val="0"/>
          <w:szCs w:val="21"/>
        </w:rPr>
      </w:pPr>
      <w:r w:rsidRPr="008E42A6">
        <w:rPr>
          <w:rFonts w:ascii="MathJax_Main" w:eastAsia="宋体" w:hAnsi="MathJax_Main" w:cs="宋体"/>
          <w:color w:val="333333"/>
          <w:kern w:val="0"/>
          <w:szCs w:val="21"/>
        </w:rPr>
        <w:t>故选：Ｂ．</w:t>
      </w:r>
    </w:p>
    <w:p w:rsidR="006026EC" w:rsidRPr="008E42A6" w:rsidRDefault="006026EC" w:rsidP="0053185D">
      <w:pPr>
        <w:spacing w:line="360" w:lineRule="auto"/>
        <w:rPr>
          <w:rFonts w:ascii="宋体" w:eastAsia="宋体" w:hAnsi="宋体" w:cs="Arial"/>
          <w:color w:val="333333"/>
          <w:szCs w:val="21"/>
          <w:shd w:val="clear" w:color="auto" w:fill="FFFFFF"/>
        </w:rPr>
      </w:pPr>
    </w:p>
    <w:p w:rsidR="00D04760" w:rsidRDefault="00D04760" w:rsidP="00D04760">
      <w:pPr>
        <w:rPr>
          <w:rFonts w:ascii="楷体" w:eastAsia="楷体" w:hAnsi="楷体"/>
          <w:b/>
          <w:sz w:val="30"/>
          <w:szCs w:val="30"/>
        </w:rPr>
      </w:pPr>
      <w:r w:rsidRPr="00132059">
        <w:rPr>
          <w:rFonts w:ascii="楷体" w:eastAsia="楷体" w:hAnsi="楷体" w:hint="eastAsia"/>
          <w:b/>
          <w:sz w:val="30"/>
          <w:szCs w:val="30"/>
        </w:rPr>
        <w:t>四、课</w:t>
      </w:r>
      <w:r>
        <w:rPr>
          <w:rFonts w:ascii="楷体" w:eastAsia="楷体" w:hAnsi="楷体" w:hint="eastAsia"/>
          <w:b/>
          <w:sz w:val="30"/>
          <w:szCs w:val="30"/>
        </w:rPr>
        <w:t>程</w:t>
      </w:r>
      <w:r w:rsidRPr="00132059">
        <w:rPr>
          <w:rFonts w:ascii="楷体" w:eastAsia="楷体" w:hAnsi="楷体" w:hint="eastAsia"/>
          <w:b/>
          <w:sz w:val="30"/>
          <w:szCs w:val="30"/>
        </w:rPr>
        <w:t>总结</w:t>
      </w:r>
    </w:p>
    <w:p w:rsidR="00D04760" w:rsidRPr="00132059" w:rsidRDefault="00D04760" w:rsidP="00D04760">
      <w:pPr>
        <w:rPr>
          <w:rFonts w:ascii="楷体" w:eastAsia="楷体" w:hAnsi="楷体"/>
          <w:sz w:val="30"/>
          <w:szCs w:val="30"/>
        </w:rPr>
      </w:pPr>
      <w:r w:rsidRPr="00132059">
        <w:rPr>
          <w:rFonts w:ascii="楷体" w:eastAsia="楷体" w:hAnsi="楷体" w:hint="eastAsia"/>
          <w:sz w:val="30"/>
          <w:szCs w:val="30"/>
        </w:rPr>
        <w:t>学霸秘籍</w:t>
      </w:r>
      <w:r>
        <w:rPr>
          <w:rFonts w:ascii="楷体" w:eastAsia="楷体" w:hAnsi="楷体" w:hint="eastAsia"/>
          <w:sz w:val="30"/>
          <w:szCs w:val="30"/>
        </w:rPr>
        <w:t>：</w:t>
      </w:r>
    </w:p>
    <w:p w:rsidR="00D04760" w:rsidRPr="00132059" w:rsidRDefault="00D04760" w:rsidP="00D04760">
      <w:pPr>
        <w:rPr>
          <w:rFonts w:ascii="楷体" w:eastAsia="楷体" w:hAnsi="楷体"/>
          <w:b/>
          <w:sz w:val="30"/>
          <w:szCs w:val="30"/>
          <w:highlight w:val="cyan"/>
        </w:rPr>
      </w:pPr>
    </w:p>
    <w:p w:rsidR="00D04760" w:rsidRPr="00132059" w:rsidRDefault="00D04760" w:rsidP="00D04760">
      <w:pPr>
        <w:rPr>
          <w:rFonts w:ascii="楷体" w:eastAsia="楷体" w:hAnsi="楷体"/>
          <w:b/>
          <w:sz w:val="30"/>
          <w:szCs w:val="30"/>
        </w:rPr>
      </w:pPr>
      <w:r w:rsidRPr="00132059">
        <w:rPr>
          <w:rFonts w:ascii="楷体" w:eastAsia="楷体" w:hAnsi="楷体" w:hint="eastAsia"/>
          <w:b/>
          <w:sz w:val="30"/>
          <w:szCs w:val="30"/>
        </w:rPr>
        <w:t>五、家庭作业</w:t>
      </w:r>
    </w:p>
    <w:p w:rsidR="00D04760" w:rsidRPr="00132059" w:rsidRDefault="00D04760" w:rsidP="00D04760">
      <w:pPr>
        <w:spacing w:line="440" w:lineRule="exact"/>
        <w:rPr>
          <w:rFonts w:ascii="楷体" w:eastAsia="楷体" w:hAnsi="楷体"/>
          <w:sz w:val="24"/>
        </w:rPr>
      </w:pPr>
      <w:r w:rsidRPr="00132059">
        <w:rPr>
          <w:rFonts w:ascii="楷体" w:eastAsia="楷体" w:hAnsi="楷体" w:hint="eastAsia"/>
          <w:b/>
          <w:sz w:val="24"/>
        </w:rPr>
        <w:t>作业1：</w:t>
      </w:r>
      <w:r w:rsidRPr="00132059">
        <w:rPr>
          <w:rFonts w:ascii="楷体" w:eastAsia="楷体" w:hAnsi="楷体" w:hint="eastAsia"/>
          <w:sz w:val="24"/>
        </w:rPr>
        <w:t>定制个性化习题1</w:t>
      </w:r>
      <w:r w:rsidRPr="00132059">
        <w:rPr>
          <w:rFonts w:ascii="楷体" w:eastAsia="楷体" w:hAnsi="楷体"/>
          <w:sz w:val="24"/>
        </w:rPr>
        <w:t>5</w:t>
      </w:r>
      <w:r w:rsidRPr="00132059">
        <w:rPr>
          <w:rFonts w:ascii="楷体" w:eastAsia="楷体" w:hAnsi="楷体" w:hint="eastAsia"/>
          <w:sz w:val="24"/>
        </w:rPr>
        <w:t>道</w:t>
      </w:r>
    </w:p>
    <w:p w:rsidR="00D04760" w:rsidRPr="00132059" w:rsidRDefault="00D04760" w:rsidP="00D04760">
      <w:pPr>
        <w:spacing w:line="440" w:lineRule="exact"/>
        <w:rPr>
          <w:rFonts w:ascii="楷体" w:eastAsia="楷体" w:hAnsi="楷体"/>
          <w:sz w:val="24"/>
        </w:rPr>
      </w:pPr>
      <w:r w:rsidRPr="00132059">
        <w:rPr>
          <w:rFonts w:ascii="楷体" w:eastAsia="楷体" w:hAnsi="楷体" w:hint="eastAsia"/>
          <w:b/>
          <w:sz w:val="24"/>
        </w:rPr>
        <w:t>作业2：</w:t>
      </w:r>
      <w:r w:rsidRPr="00132059">
        <w:rPr>
          <w:rFonts w:ascii="楷体" w:eastAsia="楷体" w:hAnsi="楷体" w:hint="eastAsia"/>
          <w:sz w:val="24"/>
        </w:rPr>
        <w:t>李老师发布的自定义习题</w:t>
      </w:r>
    </w:p>
    <w:p w:rsidR="00FC1054" w:rsidRPr="00D04760" w:rsidRDefault="00FC1054"/>
    <w:sectPr w:rsidR="00FC1054" w:rsidRPr="00D04760">
      <w:headerReference w:type="default" r:id="rId364"/>
      <w:footerReference w:type="default" r:id="rId36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D5B61" w:rsidRDefault="00AD5B61" w:rsidP="00D04760">
      <w:r>
        <w:separator/>
      </w:r>
    </w:p>
  </w:endnote>
  <w:endnote w:type="continuationSeparator" w:id="0">
    <w:p w:rsidR="00AD5B61" w:rsidRDefault="00AD5B61" w:rsidP="00D047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  <w:embedRegular r:id="rId1" w:subsetted="1" w:fontKey="{E51DDAEF-BD5C-4C86-9CA4-742EE95F01F1}"/>
    <w:embedBold r:id="rId2" w:subsetted="1" w:fontKey="{886D1208-6E31-43AE-B4BC-DB8E3E8D5CBE}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Bold r:id="rId3" w:subsetted="1" w:fontKey="{9A23AD34-78CF-4013-BF80-901614CD3DDB}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4" w:subsetted="1" w:fontKey="{A01E0334-00FB-49FC-A7D2-362EC54C5A4B}"/>
    <w:embedBold r:id="rId5" w:subsetted="1" w:fontKey="{E7853787-B54F-415A-B2E4-8FA52269DC45}"/>
  </w:font>
  <w:font w:name="MathJax_Main">
    <w:altName w:val="Cambria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5908774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C61C72" w:rsidRDefault="00C61C72">
            <w:pPr>
              <w:pStyle w:val="a8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C61C72" w:rsidRDefault="00C61C72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D5B61" w:rsidRDefault="00AD5B61" w:rsidP="00D04760">
      <w:r>
        <w:separator/>
      </w:r>
    </w:p>
  </w:footnote>
  <w:footnote w:type="continuationSeparator" w:id="0">
    <w:p w:rsidR="00AD5B61" w:rsidRDefault="00AD5B61" w:rsidP="00D0476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61C72" w:rsidRPr="000E69ED" w:rsidRDefault="00C61C72">
    <w:pPr>
      <w:pStyle w:val="a6"/>
      <w:rPr>
        <w:sz w:val="15"/>
      </w:rPr>
    </w:pPr>
    <w:r w:rsidRPr="000E69ED">
      <w:rPr>
        <w:rFonts w:ascii="楷体" w:eastAsia="楷体" w:hAnsi="楷体" w:hint="eastAsia"/>
        <w:sz w:val="24"/>
        <w:szCs w:val="32"/>
      </w:rPr>
      <w:t>（人教版）</w:t>
    </w:r>
    <w:r>
      <w:rPr>
        <w:rFonts w:ascii="楷体" w:eastAsia="楷体" w:hAnsi="楷体" w:hint="eastAsia"/>
        <w:sz w:val="24"/>
        <w:szCs w:val="32"/>
      </w:rPr>
      <w:t>八</w:t>
    </w:r>
    <w:r w:rsidRPr="000E69ED">
      <w:rPr>
        <w:rFonts w:ascii="楷体" w:eastAsia="楷体" w:hAnsi="楷体" w:hint="eastAsia"/>
        <w:sz w:val="24"/>
        <w:szCs w:val="32"/>
      </w:rPr>
      <w:t>年级寒假</w:t>
    </w:r>
    <w:r>
      <w:rPr>
        <w:rFonts w:ascii="楷体" w:eastAsia="楷体" w:hAnsi="楷体" w:hint="eastAsia"/>
        <w:sz w:val="24"/>
        <w:szCs w:val="32"/>
      </w:rPr>
      <w:t>基础</w:t>
    </w:r>
    <w:r w:rsidRPr="000E69ED">
      <w:rPr>
        <w:rFonts w:ascii="楷体" w:eastAsia="楷体" w:hAnsi="楷体" w:hint="eastAsia"/>
        <w:sz w:val="24"/>
        <w:szCs w:val="32"/>
      </w:rPr>
      <w:t>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6B1F11"/>
    <w:multiLevelType w:val="multilevel"/>
    <w:tmpl w:val="F0A0AB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5895CAE"/>
    <w:multiLevelType w:val="hybridMultilevel"/>
    <w:tmpl w:val="6D0261C8"/>
    <w:lvl w:ilvl="0" w:tplc="601A4E4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CA00190A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6B823A4"/>
    <w:multiLevelType w:val="hybridMultilevel"/>
    <w:tmpl w:val="44947332"/>
    <w:lvl w:ilvl="0" w:tplc="E7D6A7A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2AC74B6"/>
    <w:multiLevelType w:val="hybridMultilevel"/>
    <w:tmpl w:val="2BE8ECA2"/>
    <w:lvl w:ilvl="0" w:tplc="90824A5C">
      <w:start w:val="1"/>
      <w:numFmt w:val="upperLetter"/>
      <w:lvlText w:val="%1."/>
      <w:lvlJc w:val="left"/>
      <w:pPr>
        <w:ind w:left="360" w:hanging="360"/>
      </w:pPr>
      <w:rPr>
        <w:rFonts w:ascii="Arial" w:hAnsi="Arial" w:cs="Arial" w:hint="default"/>
        <w:color w:val="333333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4F91EEB"/>
    <w:multiLevelType w:val="multilevel"/>
    <w:tmpl w:val="8A66E4E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8CE149C"/>
    <w:multiLevelType w:val="hybridMultilevel"/>
    <w:tmpl w:val="9560FB30"/>
    <w:lvl w:ilvl="0" w:tplc="B6E4C29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A98487B"/>
    <w:multiLevelType w:val="hybridMultilevel"/>
    <w:tmpl w:val="33EAEC9C"/>
    <w:lvl w:ilvl="0" w:tplc="947E34D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421716B"/>
    <w:multiLevelType w:val="hybridMultilevel"/>
    <w:tmpl w:val="534295D2"/>
    <w:lvl w:ilvl="0" w:tplc="52C831C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1"/>
  </w:num>
  <w:num w:numId="3">
    <w:abstractNumId w:val="0"/>
  </w:num>
  <w:num w:numId="4">
    <w:abstractNumId w:val="5"/>
  </w:num>
  <w:num w:numId="5">
    <w:abstractNumId w:val="4"/>
  </w:num>
  <w:num w:numId="6">
    <w:abstractNumId w:val="3"/>
  </w:num>
  <w:num w:numId="7">
    <w:abstractNumId w:val="6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saveSubset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4760"/>
    <w:rsid w:val="00021D1B"/>
    <w:rsid w:val="00057B2E"/>
    <w:rsid w:val="00062439"/>
    <w:rsid w:val="000656D1"/>
    <w:rsid w:val="0006701A"/>
    <w:rsid w:val="00076C09"/>
    <w:rsid w:val="00076CE6"/>
    <w:rsid w:val="000B1346"/>
    <w:rsid w:val="000F332C"/>
    <w:rsid w:val="00137A25"/>
    <w:rsid w:val="001451F9"/>
    <w:rsid w:val="00180739"/>
    <w:rsid w:val="00184B84"/>
    <w:rsid w:val="001C4404"/>
    <w:rsid w:val="001E0BFC"/>
    <w:rsid w:val="0020304A"/>
    <w:rsid w:val="00206897"/>
    <w:rsid w:val="00212FF9"/>
    <w:rsid w:val="00222DF2"/>
    <w:rsid w:val="0022722B"/>
    <w:rsid w:val="00234155"/>
    <w:rsid w:val="00285617"/>
    <w:rsid w:val="00295F31"/>
    <w:rsid w:val="002B7181"/>
    <w:rsid w:val="002C5EF4"/>
    <w:rsid w:val="002E063E"/>
    <w:rsid w:val="0030728F"/>
    <w:rsid w:val="00324A98"/>
    <w:rsid w:val="00343F3D"/>
    <w:rsid w:val="003508C3"/>
    <w:rsid w:val="003557D8"/>
    <w:rsid w:val="0037199C"/>
    <w:rsid w:val="003A1A23"/>
    <w:rsid w:val="003A1DC2"/>
    <w:rsid w:val="003A2FF7"/>
    <w:rsid w:val="003B049D"/>
    <w:rsid w:val="003C49A5"/>
    <w:rsid w:val="003D6EA8"/>
    <w:rsid w:val="003E02DE"/>
    <w:rsid w:val="003F0D5D"/>
    <w:rsid w:val="00424FFA"/>
    <w:rsid w:val="004438F6"/>
    <w:rsid w:val="004518B2"/>
    <w:rsid w:val="0046438A"/>
    <w:rsid w:val="00472674"/>
    <w:rsid w:val="0047514E"/>
    <w:rsid w:val="004779CB"/>
    <w:rsid w:val="00486E0A"/>
    <w:rsid w:val="00494992"/>
    <w:rsid w:val="004A6CBD"/>
    <w:rsid w:val="004C4447"/>
    <w:rsid w:val="004D52BA"/>
    <w:rsid w:val="0053185D"/>
    <w:rsid w:val="00547EC6"/>
    <w:rsid w:val="00553B6E"/>
    <w:rsid w:val="005609DB"/>
    <w:rsid w:val="005A19A1"/>
    <w:rsid w:val="005B4EA9"/>
    <w:rsid w:val="005F3E8A"/>
    <w:rsid w:val="006025BD"/>
    <w:rsid w:val="006026EC"/>
    <w:rsid w:val="00626F5F"/>
    <w:rsid w:val="00635E4E"/>
    <w:rsid w:val="006C1C76"/>
    <w:rsid w:val="006D055F"/>
    <w:rsid w:val="00710D26"/>
    <w:rsid w:val="00716408"/>
    <w:rsid w:val="007338D1"/>
    <w:rsid w:val="00750653"/>
    <w:rsid w:val="00787885"/>
    <w:rsid w:val="00796470"/>
    <w:rsid w:val="007D618C"/>
    <w:rsid w:val="007E1F11"/>
    <w:rsid w:val="007E54A5"/>
    <w:rsid w:val="0081754F"/>
    <w:rsid w:val="00821EC6"/>
    <w:rsid w:val="00825A40"/>
    <w:rsid w:val="0084070B"/>
    <w:rsid w:val="0085049E"/>
    <w:rsid w:val="00862FC8"/>
    <w:rsid w:val="008A27D4"/>
    <w:rsid w:val="008A386B"/>
    <w:rsid w:val="008A58CF"/>
    <w:rsid w:val="008E42A6"/>
    <w:rsid w:val="008F2A0E"/>
    <w:rsid w:val="00900817"/>
    <w:rsid w:val="00926E5A"/>
    <w:rsid w:val="00944B35"/>
    <w:rsid w:val="00954FD3"/>
    <w:rsid w:val="0096574C"/>
    <w:rsid w:val="009657F1"/>
    <w:rsid w:val="00971E03"/>
    <w:rsid w:val="00990334"/>
    <w:rsid w:val="00994170"/>
    <w:rsid w:val="009E4120"/>
    <w:rsid w:val="009E766C"/>
    <w:rsid w:val="00A06EF4"/>
    <w:rsid w:val="00A3539E"/>
    <w:rsid w:val="00A45BD0"/>
    <w:rsid w:val="00A8323E"/>
    <w:rsid w:val="00AB48B2"/>
    <w:rsid w:val="00AD5B61"/>
    <w:rsid w:val="00B01A67"/>
    <w:rsid w:val="00B06FE2"/>
    <w:rsid w:val="00B101FE"/>
    <w:rsid w:val="00B22F69"/>
    <w:rsid w:val="00B27B6B"/>
    <w:rsid w:val="00B35988"/>
    <w:rsid w:val="00B52E7D"/>
    <w:rsid w:val="00B535E6"/>
    <w:rsid w:val="00B6234E"/>
    <w:rsid w:val="00B90E86"/>
    <w:rsid w:val="00C04CDF"/>
    <w:rsid w:val="00C3070D"/>
    <w:rsid w:val="00C543D3"/>
    <w:rsid w:val="00C61C72"/>
    <w:rsid w:val="00C86C59"/>
    <w:rsid w:val="00CB44A2"/>
    <w:rsid w:val="00CD25FC"/>
    <w:rsid w:val="00CE6018"/>
    <w:rsid w:val="00CF3932"/>
    <w:rsid w:val="00D04760"/>
    <w:rsid w:val="00D1260E"/>
    <w:rsid w:val="00D31445"/>
    <w:rsid w:val="00D37FE6"/>
    <w:rsid w:val="00D4731C"/>
    <w:rsid w:val="00D676E3"/>
    <w:rsid w:val="00DA2A18"/>
    <w:rsid w:val="00DA6F8C"/>
    <w:rsid w:val="00DD10E1"/>
    <w:rsid w:val="00E0191E"/>
    <w:rsid w:val="00E03547"/>
    <w:rsid w:val="00E2567D"/>
    <w:rsid w:val="00E278D7"/>
    <w:rsid w:val="00E56797"/>
    <w:rsid w:val="00E747EC"/>
    <w:rsid w:val="00E907A7"/>
    <w:rsid w:val="00ED4E35"/>
    <w:rsid w:val="00F378A0"/>
    <w:rsid w:val="00F55B05"/>
    <w:rsid w:val="00F70AF1"/>
    <w:rsid w:val="00F730DC"/>
    <w:rsid w:val="00F87BF9"/>
    <w:rsid w:val="00FC1054"/>
    <w:rsid w:val="00FD1EB6"/>
    <w:rsid w:val="00FE5532"/>
    <w:rsid w:val="00FF60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2BB6B1"/>
  <w15:chartTrackingRefBased/>
  <w15:docId w15:val="{831AA7B7-518C-484F-A9B8-8EA6141598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0476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0476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D04760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D04760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D047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04760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0476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04760"/>
    <w:rPr>
      <w:sz w:val="18"/>
      <w:szCs w:val="18"/>
    </w:rPr>
  </w:style>
  <w:style w:type="paragraph" w:styleId="aa">
    <w:name w:val="List Paragraph"/>
    <w:basedOn w:val="a"/>
    <w:uiPriority w:val="34"/>
    <w:qFormat/>
    <w:rsid w:val="00D04760"/>
    <w:pPr>
      <w:ind w:firstLineChars="200" w:firstLine="420"/>
    </w:pPr>
  </w:style>
  <w:style w:type="paragraph" w:styleId="ab">
    <w:name w:val="Normal (Web)"/>
    <w:basedOn w:val="a"/>
    <w:uiPriority w:val="99"/>
    <w:unhideWhenUsed/>
    <w:rsid w:val="0018073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specialitalic">
    <w:name w:val="special_italic"/>
    <w:basedOn w:val="a0"/>
    <w:rsid w:val="00180739"/>
  </w:style>
  <w:style w:type="character" w:customStyle="1" w:styleId="font-math-regular">
    <w:name w:val="font-math-regular"/>
    <w:basedOn w:val="a0"/>
    <w:rsid w:val="00180739"/>
  </w:style>
  <w:style w:type="character" w:customStyle="1" w:styleId="apple-converted-space">
    <w:name w:val="apple-converted-space"/>
    <w:basedOn w:val="a0"/>
    <w:rsid w:val="002E06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96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4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1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1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46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21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47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64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40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65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23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9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89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8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48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43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4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54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07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06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74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59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2580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657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102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7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5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28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14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26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660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0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17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16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38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17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1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5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24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73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075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46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78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30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79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0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84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68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18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4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8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73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16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3418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6898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66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821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99" Type="http://schemas.openxmlformats.org/officeDocument/2006/relationships/image" Target="media/image139.wmf"/><Relationship Id="rId303" Type="http://schemas.openxmlformats.org/officeDocument/2006/relationships/oleObject" Target="embeddings/oleObject157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2.wmf"/><Relationship Id="rId138" Type="http://schemas.openxmlformats.org/officeDocument/2006/relationships/image" Target="media/image73.wmf"/><Relationship Id="rId159" Type="http://schemas.openxmlformats.org/officeDocument/2006/relationships/oleObject" Target="embeddings/oleObject69.bin"/><Relationship Id="rId324" Type="http://schemas.openxmlformats.org/officeDocument/2006/relationships/oleObject" Target="embeddings/oleObject172.bin"/><Relationship Id="rId345" Type="http://schemas.openxmlformats.org/officeDocument/2006/relationships/image" Target="media/image152.wmf"/><Relationship Id="rId366" Type="http://schemas.openxmlformats.org/officeDocument/2006/relationships/fontTable" Target="fontTable.xml"/><Relationship Id="rId170" Type="http://schemas.openxmlformats.org/officeDocument/2006/relationships/image" Target="media/image89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6.bin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43.bin"/><Relationship Id="rId268" Type="http://schemas.openxmlformats.org/officeDocument/2006/relationships/image" Target="media/image127.wmf"/><Relationship Id="rId289" Type="http://schemas.openxmlformats.org/officeDocument/2006/relationships/oleObject" Target="embeddings/oleObject146.bin"/><Relationship Id="rId11" Type="http://schemas.openxmlformats.org/officeDocument/2006/relationships/image" Target="media/image3.jpeg"/><Relationship Id="rId32" Type="http://schemas.openxmlformats.org/officeDocument/2006/relationships/oleObject" Target="embeddings/oleObject11.bin"/><Relationship Id="rId53" Type="http://schemas.openxmlformats.org/officeDocument/2006/relationships/image" Target="media/image26.wmf"/><Relationship Id="rId74" Type="http://schemas.openxmlformats.org/officeDocument/2006/relationships/image" Target="media/image37.wmf"/><Relationship Id="rId128" Type="http://schemas.openxmlformats.org/officeDocument/2006/relationships/image" Target="media/image68.wmf"/><Relationship Id="rId149" Type="http://schemas.openxmlformats.org/officeDocument/2006/relationships/oleObject" Target="embeddings/oleObject64.bin"/><Relationship Id="rId314" Type="http://schemas.openxmlformats.org/officeDocument/2006/relationships/image" Target="media/image143.wmf"/><Relationship Id="rId335" Type="http://schemas.openxmlformats.org/officeDocument/2006/relationships/image" Target="media/image147.wmf"/><Relationship Id="rId356" Type="http://schemas.openxmlformats.org/officeDocument/2006/relationships/image" Target="media/image158.wmf"/><Relationship Id="rId5" Type="http://schemas.openxmlformats.org/officeDocument/2006/relationships/webSettings" Target="webSettings.xml"/><Relationship Id="rId95" Type="http://schemas.openxmlformats.org/officeDocument/2006/relationships/image" Target="media/image48.jpeg"/><Relationship Id="rId160" Type="http://schemas.openxmlformats.org/officeDocument/2006/relationships/image" Target="media/image84.wmf"/><Relationship Id="rId181" Type="http://schemas.openxmlformats.org/officeDocument/2006/relationships/oleObject" Target="embeddings/oleObject80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0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2.wmf"/><Relationship Id="rId118" Type="http://schemas.openxmlformats.org/officeDocument/2006/relationships/image" Target="media/image63.wmf"/><Relationship Id="rId139" Type="http://schemas.openxmlformats.org/officeDocument/2006/relationships/oleObject" Target="embeddings/oleObject59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8.bin"/><Relationship Id="rId325" Type="http://schemas.openxmlformats.org/officeDocument/2006/relationships/oleObject" Target="embeddings/oleObject173.bin"/><Relationship Id="rId346" Type="http://schemas.openxmlformats.org/officeDocument/2006/relationships/oleObject" Target="embeddings/oleObject187.bin"/><Relationship Id="rId367" Type="http://schemas.openxmlformats.org/officeDocument/2006/relationships/theme" Target="theme/theme1.xml"/><Relationship Id="rId85" Type="http://schemas.openxmlformats.org/officeDocument/2006/relationships/oleObject" Target="embeddings/oleObject36.bin"/><Relationship Id="rId150" Type="http://schemas.openxmlformats.org/officeDocument/2006/relationships/image" Target="media/image79.wmf"/><Relationship Id="rId171" Type="http://schemas.openxmlformats.org/officeDocument/2006/relationships/oleObject" Target="embeddings/oleObject75.bin"/><Relationship Id="rId192" Type="http://schemas.openxmlformats.org/officeDocument/2006/relationships/image" Target="media/image100.wmf"/><Relationship Id="rId206" Type="http://schemas.openxmlformats.org/officeDocument/2006/relationships/oleObject" Target="embeddings/oleObject97.bin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5.bin"/><Relationship Id="rId12" Type="http://schemas.openxmlformats.org/officeDocument/2006/relationships/image" Target="media/image4.jpeg"/><Relationship Id="rId33" Type="http://schemas.openxmlformats.org/officeDocument/2006/relationships/image" Target="media/image15.jpeg"/><Relationship Id="rId108" Type="http://schemas.openxmlformats.org/officeDocument/2006/relationships/image" Target="media/image58.wmf"/><Relationship Id="rId129" Type="http://schemas.openxmlformats.org/officeDocument/2006/relationships/oleObject" Target="embeddings/oleObject54.bin"/><Relationship Id="rId280" Type="http://schemas.openxmlformats.org/officeDocument/2006/relationships/image" Target="media/image133.wmf"/><Relationship Id="rId315" Type="http://schemas.openxmlformats.org/officeDocument/2006/relationships/oleObject" Target="embeddings/oleObject165.bin"/><Relationship Id="rId336" Type="http://schemas.openxmlformats.org/officeDocument/2006/relationships/oleObject" Target="embeddings/oleObject182.bin"/><Relationship Id="rId357" Type="http://schemas.openxmlformats.org/officeDocument/2006/relationships/oleObject" Target="embeddings/oleObject192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1.bin"/><Relationship Id="rId96" Type="http://schemas.openxmlformats.org/officeDocument/2006/relationships/image" Target="media/image49.jpeg"/><Relationship Id="rId140" Type="http://schemas.openxmlformats.org/officeDocument/2006/relationships/image" Target="media/image74.wmf"/><Relationship Id="rId161" Type="http://schemas.openxmlformats.org/officeDocument/2006/relationships/oleObject" Target="embeddings/oleObject70.bin"/><Relationship Id="rId182" Type="http://schemas.openxmlformats.org/officeDocument/2006/relationships/image" Target="media/image95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49.bin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9.bin"/><Relationship Id="rId326" Type="http://schemas.openxmlformats.org/officeDocument/2006/relationships/oleObject" Target="embeddings/oleObject174.bin"/><Relationship Id="rId347" Type="http://schemas.openxmlformats.org/officeDocument/2006/relationships/image" Target="media/image153.wmf"/><Relationship Id="rId44" Type="http://schemas.openxmlformats.org/officeDocument/2006/relationships/image" Target="media/image21.wmf"/><Relationship Id="rId65" Type="http://schemas.openxmlformats.org/officeDocument/2006/relationships/oleObject" Target="embeddings/oleObject26.bin"/><Relationship Id="rId86" Type="http://schemas.openxmlformats.org/officeDocument/2006/relationships/image" Target="media/image43.wmf"/><Relationship Id="rId130" Type="http://schemas.openxmlformats.org/officeDocument/2006/relationships/image" Target="media/image69.wmf"/><Relationship Id="rId151" Type="http://schemas.openxmlformats.org/officeDocument/2006/relationships/oleObject" Target="embeddings/oleObject65.bin"/><Relationship Id="rId172" Type="http://schemas.openxmlformats.org/officeDocument/2006/relationships/image" Target="media/image90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4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1.bin"/><Relationship Id="rId316" Type="http://schemas.openxmlformats.org/officeDocument/2006/relationships/image" Target="media/image144.wmf"/><Relationship Id="rId337" Type="http://schemas.openxmlformats.org/officeDocument/2006/relationships/image" Target="media/image148.wmf"/><Relationship Id="rId34" Type="http://schemas.openxmlformats.org/officeDocument/2006/relationships/image" Target="media/image16.wmf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50.jpeg"/><Relationship Id="rId120" Type="http://schemas.openxmlformats.org/officeDocument/2006/relationships/image" Target="media/image64.wmf"/><Relationship Id="rId141" Type="http://schemas.openxmlformats.org/officeDocument/2006/relationships/oleObject" Target="embeddings/oleObject60.bin"/><Relationship Id="rId358" Type="http://schemas.openxmlformats.org/officeDocument/2006/relationships/image" Target="media/image159.wmf"/><Relationship Id="rId7" Type="http://schemas.openxmlformats.org/officeDocument/2006/relationships/endnotes" Target="endnotes.xml"/><Relationship Id="rId162" Type="http://schemas.openxmlformats.org/officeDocument/2006/relationships/image" Target="media/image85.wmf"/><Relationship Id="rId183" Type="http://schemas.openxmlformats.org/officeDocument/2006/relationships/oleObject" Target="embeddings/oleObject81.bin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6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60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9.wmf"/><Relationship Id="rId131" Type="http://schemas.openxmlformats.org/officeDocument/2006/relationships/oleObject" Target="embeddings/oleObject55.bin"/><Relationship Id="rId327" Type="http://schemas.openxmlformats.org/officeDocument/2006/relationships/oleObject" Target="embeddings/oleObject175.bin"/><Relationship Id="rId348" Type="http://schemas.openxmlformats.org/officeDocument/2006/relationships/oleObject" Target="embeddings/oleObject188.bin"/><Relationship Id="rId152" Type="http://schemas.openxmlformats.org/officeDocument/2006/relationships/image" Target="media/image80.wmf"/><Relationship Id="rId173" Type="http://schemas.openxmlformats.org/officeDocument/2006/relationships/oleObject" Target="embeddings/oleObject76.bin"/><Relationship Id="rId194" Type="http://schemas.openxmlformats.org/officeDocument/2006/relationships/oleObject" Target="embeddings/oleObject87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3.jpeg"/><Relationship Id="rId282" Type="http://schemas.openxmlformats.org/officeDocument/2006/relationships/image" Target="media/image134.wmf"/><Relationship Id="rId317" Type="http://schemas.openxmlformats.org/officeDocument/2006/relationships/oleObject" Target="embeddings/oleObject166.bin"/><Relationship Id="rId338" Type="http://schemas.openxmlformats.org/officeDocument/2006/relationships/oleObject" Target="embeddings/oleObject183.bin"/><Relationship Id="rId359" Type="http://schemas.openxmlformats.org/officeDocument/2006/relationships/oleObject" Target="embeddings/oleObject193.bin"/><Relationship Id="rId8" Type="http://schemas.openxmlformats.org/officeDocument/2006/relationships/image" Target="media/image1.wmf"/><Relationship Id="rId98" Type="http://schemas.openxmlformats.org/officeDocument/2006/relationships/image" Target="media/image51.jpeg"/><Relationship Id="rId121" Type="http://schemas.openxmlformats.org/officeDocument/2006/relationships/oleObject" Target="embeddings/oleObject50.bin"/><Relationship Id="rId142" Type="http://schemas.openxmlformats.org/officeDocument/2006/relationships/image" Target="media/image75.wmf"/><Relationship Id="rId163" Type="http://schemas.openxmlformats.org/officeDocument/2006/relationships/oleObject" Target="embeddings/oleObject71.bin"/><Relationship Id="rId184" Type="http://schemas.openxmlformats.org/officeDocument/2006/relationships/image" Target="media/image96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1.wmf"/><Relationship Id="rId46" Type="http://schemas.openxmlformats.org/officeDocument/2006/relationships/image" Target="media/image22.jpeg"/><Relationship Id="rId67" Type="http://schemas.openxmlformats.org/officeDocument/2006/relationships/oleObject" Target="embeddings/oleObject27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61.bin"/><Relationship Id="rId328" Type="http://schemas.openxmlformats.org/officeDocument/2006/relationships/oleObject" Target="embeddings/oleObject176.bin"/><Relationship Id="rId349" Type="http://schemas.openxmlformats.org/officeDocument/2006/relationships/image" Target="media/image154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45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91.wmf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60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21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2.bin"/><Relationship Id="rId318" Type="http://schemas.openxmlformats.org/officeDocument/2006/relationships/image" Target="media/image145.wmf"/><Relationship Id="rId339" Type="http://schemas.openxmlformats.org/officeDocument/2006/relationships/image" Target="media/image149.wmf"/><Relationship Id="rId10" Type="http://schemas.openxmlformats.org/officeDocument/2006/relationships/image" Target="media/image2.jpeg"/><Relationship Id="rId31" Type="http://schemas.openxmlformats.org/officeDocument/2006/relationships/image" Target="media/image14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image" Target="media/image47.jpeg"/><Relationship Id="rId99" Type="http://schemas.openxmlformats.org/officeDocument/2006/relationships/image" Target="media/image52.jpeg"/><Relationship Id="rId101" Type="http://schemas.openxmlformats.org/officeDocument/2006/relationships/image" Target="media/image54.jpeg"/><Relationship Id="rId122" Type="http://schemas.openxmlformats.org/officeDocument/2006/relationships/image" Target="media/image65.wmf"/><Relationship Id="rId143" Type="http://schemas.openxmlformats.org/officeDocument/2006/relationships/oleObject" Target="embeddings/oleObject61.bin"/><Relationship Id="rId148" Type="http://schemas.openxmlformats.org/officeDocument/2006/relationships/image" Target="media/image78.wmf"/><Relationship Id="rId164" Type="http://schemas.openxmlformats.org/officeDocument/2006/relationships/image" Target="media/image86.wmf"/><Relationship Id="rId169" Type="http://schemas.openxmlformats.org/officeDocument/2006/relationships/oleObject" Target="embeddings/oleObject74.bin"/><Relationship Id="rId185" Type="http://schemas.openxmlformats.org/officeDocument/2006/relationships/oleObject" Target="embeddings/oleObject82.bin"/><Relationship Id="rId334" Type="http://schemas.openxmlformats.org/officeDocument/2006/relationships/oleObject" Target="embeddings/oleObject181.bin"/><Relationship Id="rId350" Type="http://schemas.openxmlformats.org/officeDocument/2006/relationships/oleObject" Target="embeddings/oleObject189.bin"/><Relationship Id="rId355" Type="http://schemas.openxmlformats.org/officeDocument/2006/relationships/image" Target="media/image157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4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0.wmf"/><Relationship Id="rId329" Type="http://schemas.openxmlformats.org/officeDocument/2006/relationships/oleObject" Target="embeddings/oleObject177.bin"/><Relationship Id="rId47" Type="http://schemas.openxmlformats.org/officeDocument/2006/relationships/image" Target="media/image23.wmf"/><Relationship Id="rId68" Type="http://schemas.openxmlformats.org/officeDocument/2006/relationships/image" Target="media/image34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60.wmf"/><Relationship Id="rId133" Type="http://schemas.openxmlformats.org/officeDocument/2006/relationships/oleObject" Target="embeddings/oleObject56.bin"/><Relationship Id="rId154" Type="http://schemas.openxmlformats.org/officeDocument/2006/relationships/image" Target="media/image81.wmf"/><Relationship Id="rId175" Type="http://schemas.openxmlformats.org/officeDocument/2006/relationships/oleObject" Target="embeddings/oleObject77.bin"/><Relationship Id="rId340" Type="http://schemas.openxmlformats.org/officeDocument/2006/relationships/oleObject" Target="embeddings/oleObject184.bin"/><Relationship Id="rId361" Type="http://schemas.openxmlformats.org/officeDocument/2006/relationships/oleObject" Target="embeddings/oleObject194.bin"/><Relationship Id="rId196" Type="http://schemas.openxmlformats.org/officeDocument/2006/relationships/oleObject" Target="embeddings/oleObject89.bin"/><Relationship Id="rId200" Type="http://schemas.openxmlformats.org/officeDocument/2006/relationships/image" Target="media/image101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7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5.wmf"/><Relationship Id="rId123" Type="http://schemas.openxmlformats.org/officeDocument/2006/relationships/oleObject" Target="embeddings/oleObject51.bin"/><Relationship Id="rId144" Type="http://schemas.openxmlformats.org/officeDocument/2006/relationships/image" Target="media/image76.wmf"/><Relationship Id="rId330" Type="http://schemas.openxmlformats.org/officeDocument/2006/relationships/oleObject" Target="embeddings/oleObject178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2.bin"/><Relationship Id="rId186" Type="http://schemas.openxmlformats.org/officeDocument/2006/relationships/image" Target="media/image97.wmf"/><Relationship Id="rId351" Type="http://schemas.openxmlformats.org/officeDocument/2006/relationships/image" Target="media/image155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0.wmf"/><Relationship Id="rId295" Type="http://schemas.openxmlformats.org/officeDocument/2006/relationships/image" Target="media/image137.wmf"/><Relationship Id="rId309" Type="http://schemas.openxmlformats.org/officeDocument/2006/relationships/oleObject" Target="embeddings/oleObject16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6.bin"/><Relationship Id="rId134" Type="http://schemas.openxmlformats.org/officeDocument/2006/relationships/image" Target="media/image71.wmf"/><Relationship Id="rId320" Type="http://schemas.openxmlformats.org/officeDocument/2006/relationships/oleObject" Target="embeddings/oleObject168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67.bin"/><Relationship Id="rId176" Type="http://schemas.openxmlformats.org/officeDocument/2006/relationships/image" Target="media/image92.wmf"/><Relationship Id="rId197" Type="http://schemas.openxmlformats.org/officeDocument/2006/relationships/oleObject" Target="embeddings/oleObject90.bin"/><Relationship Id="rId341" Type="http://schemas.openxmlformats.org/officeDocument/2006/relationships/image" Target="media/image150.wmf"/><Relationship Id="rId362" Type="http://schemas.openxmlformats.org/officeDocument/2006/relationships/image" Target="media/image161.wmf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3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1.bin"/><Relationship Id="rId124" Type="http://schemas.openxmlformats.org/officeDocument/2006/relationships/image" Target="media/image66.wmf"/><Relationship Id="rId310" Type="http://schemas.openxmlformats.org/officeDocument/2006/relationships/image" Target="media/image141.wmf"/><Relationship Id="rId70" Type="http://schemas.openxmlformats.org/officeDocument/2006/relationships/image" Target="media/image35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2.bin"/><Relationship Id="rId166" Type="http://schemas.openxmlformats.org/officeDocument/2006/relationships/image" Target="media/image87.wmf"/><Relationship Id="rId187" Type="http://schemas.openxmlformats.org/officeDocument/2006/relationships/oleObject" Target="embeddings/oleObject83.bin"/><Relationship Id="rId331" Type="http://schemas.openxmlformats.org/officeDocument/2006/relationships/oleObject" Target="embeddings/oleObject179.bin"/><Relationship Id="rId352" Type="http://schemas.openxmlformats.org/officeDocument/2006/relationships/oleObject" Target="embeddings/oleObject190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4.wmf"/><Relationship Id="rId114" Type="http://schemas.openxmlformats.org/officeDocument/2006/relationships/image" Target="media/image61.wmf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57.bin"/><Relationship Id="rId156" Type="http://schemas.openxmlformats.org/officeDocument/2006/relationships/image" Target="media/image82.wmf"/><Relationship Id="rId177" Type="http://schemas.openxmlformats.org/officeDocument/2006/relationships/oleObject" Target="embeddings/oleObject78.bin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69.bin"/><Relationship Id="rId342" Type="http://schemas.openxmlformats.org/officeDocument/2006/relationships/oleObject" Target="embeddings/oleObject185.bin"/><Relationship Id="rId363" Type="http://schemas.openxmlformats.org/officeDocument/2006/relationships/oleObject" Target="embeddings/oleObject195.bin"/><Relationship Id="rId202" Type="http://schemas.openxmlformats.org/officeDocument/2006/relationships/image" Target="media/image102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6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6.wmf"/><Relationship Id="rId125" Type="http://schemas.openxmlformats.org/officeDocument/2006/relationships/oleObject" Target="embeddings/oleObject52.bin"/><Relationship Id="rId146" Type="http://schemas.openxmlformats.org/officeDocument/2006/relationships/image" Target="media/image77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98.wmf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80.bin"/><Relationship Id="rId353" Type="http://schemas.openxmlformats.org/officeDocument/2006/relationships/image" Target="media/image156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97" Type="http://schemas.openxmlformats.org/officeDocument/2006/relationships/image" Target="media/image138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47.bin"/><Relationship Id="rId136" Type="http://schemas.openxmlformats.org/officeDocument/2006/relationships/image" Target="media/image72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93.wmf"/><Relationship Id="rId301" Type="http://schemas.openxmlformats.org/officeDocument/2006/relationships/oleObject" Target="embeddings/oleObject155.bin"/><Relationship Id="rId322" Type="http://schemas.openxmlformats.org/officeDocument/2006/relationships/oleObject" Target="embeddings/oleObject170.bin"/><Relationship Id="rId343" Type="http://schemas.openxmlformats.org/officeDocument/2006/relationships/image" Target="media/image151.wmf"/><Relationship Id="rId364" Type="http://schemas.openxmlformats.org/officeDocument/2006/relationships/header" Target="header1.xml"/><Relationship Id="rId61" Type="http://schemas.openxmlformats.org/officeDocument/2006/relationships/image" Target="media/image30.jpeg"/><Relationship Id="rId82" Type="http://schemas.openxmlformats.org/officeDocument/2006/relationships/image" Target="media/image41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2.bin"/><Relationship Id="rId126" Type="http://schemas.openxmlformats.org/officeDocument/2006/relationships/image" Target="media/image67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88.wmf"/><Relationship Id="rId312" Type="http://schemas.openxmlformats.org/officeDocument/2006/relationships/image" Target="media/image142.wmf"/><Relationship Id="rId333" Type="http://schemas.openxmlformats.org/officeDocument/2006/relationships/image" Target="media/image146.wmf"/><Relationship Id="rId354" Type="http://schemas.openxmlformats.org/officeDocument/2006/relationships/oleObject" Target="embeddings/oleObject191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4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3.bin"/><Relationship Id="rId116" Type="http://schemas.openxmlformats.org/officeDocument/2006/relationships/image" Target="media/image62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83.wmf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71.bin"/><Relationship Id="rId344" Type="http://schemas.openxmlformats.org/officeDocument/2006/relationships/oleObject" Target="embeddings/oleObject186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79.bin"/><Relationship Id="rId365" Type="http://schemas.openxmlformats.org/officeDocument/2006/relationships/footer" Target="footer1.xml"/><Relationship Id="rId190" Type="http://schemas.openxmlformats.org/officeDocument/2006/relationships/image" Target="media/image99.wmf"/><Relationship Id="rId204" Type="http://schemas.openxmlformats.org/officeDocument/2006/relationships/oleObject" Target="embeddings/oleObject95.bin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5.bin"/><Relationship Id="rId106" Type="http://schemas.openxmlformats.org/officeDocument/2006/relationships/image" Target="media/image57.wmf"/><Relationship Id="rId127" Type="http://schemas.openxmlformats.org/officeDocument/2006/relationships/oleObject" Target="embeddings/oleObject53.bin"/><Relationship Id="rId313" Type="http://schemas.openxmlformats.org/officeDocument/2006/relationships/oleObject" Target="embeddings/oleObject164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8F299A-E0F0-4DCC-9EC4-53C017DA9E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5</TotalTime>
  <Pages>8</Pages>
  <Words>1127</Words>
  <Characters>6429</Characters>
  <Application>Microsoft Office Word</Application>
  <DocSecurity>0</DocSecurity>
  <Lines>53</Lines>
  <Paragraphs>15</Paragraphs>
  <ScaleCrop>false</ScaleCrop>
  <Company/>
  <LinksUpToDate>false</LinksUpToDate>
  <CharactersWithSpaces>7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凌凌</dc:creator>
  <cp:keywords/>
  <dc:description/>
  <cp:lastModifiedBy>凌凌</cp:lastModifiedBy>
  <cp:revision>79</cp:revision>
  <dcterms:created xsi:type="dcterms:W3CDTF">2017-12-11T01:33:00Z</dcterms:created>
  <dcterms:modified xsi:type="dcterms:W3CDTF">2017-12-14T0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